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213D" w:rsidRPr="00076043" w:rsidRDefault="004D213D" w:rsidP="004D213D">
      <w:pPr>
        <w:spacing w:after="0" w:line="240" w:lineRule="auto"/>
        <w:ind w:right="-140"/>
        <w:jc w:val="both"/>
        <w:rPr>
          <w:rFonts w:ascii="Times New Roman" w:eastAsia="Times New Roman" w:hAnsi="Times New Roman"/>
          <w:b/>
          <w:sz w:val="26"/>
          <w:szCs w:val="26"/>
          <w:lang w:val="en-US"/>
        </w:rPr>
      </w:pPr>
      <w:r w:rsidRPr="00FB23C9">
        <w:rPr>
          <w:rFonts w:ascii="Times New Roman" w:eastAsia="Times New Roman" w:hAnsi="Times New Roman"/>
          <w:b/>
          <w:lang w:val="en-US"/>
        </w:rPr>
        <w:t>SỞ GIÁO DỤC VÀ ĐÀO TẠO</w:t>
      </w:r>
      <w:r w:rsidRPr="004D213D">
        <w:rPr>
          <w:rFonts w:ascii="Times New Roman" w:eastAsia="Times New Roman" w:hAnsi="Times New Roman"/>
          <w:b/>
          <w:sz w:val="24"/>
          <w:szCs w:val="24"/>
          <w:lang w:val="en-US"/>
        </w:rPr>
        <w:t xml:space="preserve">   </w:t>
      </w:r>
      <w:r w:rsidR="00076043">
        <w:rPr>
          <w:rFonts w:ascii="Times New Roman" w:eastAsia="Times New Roman" w:hAnsi="Times New Roman"/>
          <w:b/>
          <w:sz w:val="24"/>
          <w:szCs w:val="24"/>
          <w:lang w:val="en-US"/>
        </w:rPr>
        <w:t xml:space="preserve">       </w:t>
      </w:r>
      <w:r w:rsidR="0075477C" w:rsidRPr="00076043">
        <w:rPr>
          <w:rFonts w:ascii="Times New Roman" w:eastAsia="Times New Roman" w:hAnsi="Times New Roman"/>
          <w:b/>
          <w:sz w:val="26"/>
          <w:szCs w:val="26"/>
          <w:lang w:val="en-US"/>
        </w:rPr>
        <w:t>KỲ</w:t>
      </w:r>
      <w:r w:rsidRPr="00076043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 THI </w:t>
      </w:r>
      <w:r w:rsidR="00FB23C9" w:rsidRPr="00076043">
        <w:rPr>
          <w:rFonts w:ascii="Times New Roman" w:eastAsia="Times New Roman" w:hAnsi="Times New Roman"/>
          <w:b/>
          <w:sz w:val="26"/>
          <w:szCs w:val="26"/>
          <w:lang w:val="en-US"/>
        </w:rPr>
        <w:t>OLYMPIC THÁNG 4</w:t>
      </w:r>
      <w:r w:rsidRPr="00076043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 </w:t>
      </w:r>
      <w:r w:rsidR="00FB23C9" w:rsidRPr="00076043">
        <w:rPr>
          <w:rFonts w:ascii="Times New Roman" w:eastAsia="Times New Roman" w:hAnsi="Times New Roman"/>
          <w:b/>
          <w:sz w:val="26"/>
          <w:szCs w:val="26"/>
          <w:lang w:val="en-US"/>
        </w:rPr>
        <w:t>TPHCM LẦN 1</w:t>
      </w:r>
    </w:p>
    <w:p w:rsidR="00FB23C9" w:rsidRPr="00FB23C9" w:rsidRDefault="004D213D" w:rsidP="004D213D">
      <w:pPr>
        <w:spacing w:after="0" w:line="240" w:lineRule="auto"/>
        <w:rPr>
          <w:rFonts w:ascii="Times New Roman" w:eastAsia="Times New Roman" w:hAnsi="Times New Roman"/>
          <w:b/>
          <w:sz w:val="26"/>
          <w:szCs w:val="26"/>
          <w:lang w:val="en-US"/>
        </w:rPr>
      </w:pPr>
      <w:r w:rsidRPr="00FB23C9">
        <w:rPr>
          <w:rFonts w:ascii="Times New Roman" w:eastAsia="Times New Roman" w:hAnsi="Times New Roman"/>
          <w:b/>
          <w:lang w:val="en-US"/>
        </w:rPr>
        <w:t>THÀNH PHỐ HỒ CHÍ MINH</w:t>
      </w:r>
      <w:r w:rsidRPr="004D213D">
        <w:rPr>
          <w:rFonts w:ascii="Times New Roman" w:eastAsia="Times New Roman" w:hAnsi="Times New Roman"/>
          <w:b/>
          <w:sz w:val="28"/>
          <w:szCs w:val="28"/>
          <w:lang w:val="en-US"/>
        </w:rPr>
        <w:tab/>
        <w:t xml:space="preserve">       </w:t>
      </w:r>
      <w:r w:rsidR="00FB23C9">
        <w:rPr>
          <w:rFonts w:ascii="Times New Roman" w:eastAsia="Times New Roman" w:hAnsi="Times New Roman"/>
          <w:b/>
          <w:sz w:val="28"/>
          <w:szCs w:val="28"/>
          <w:lang w:val="en-US"/>
        </w:rPr>
        <w:t xml:space="preserve">         </w:t>
      </w:r>
      <w:r w:rsidR="00FB23C9" w:rsidRPr="00FB23C9">
        <w:rPr>
          <w:rFonts w:ascii="Times New Roman" w:eastAsia="Times New Roman" w:hAnsi="Times New Roman"/>
          <w:b/>
          <w:sz w:val="26"/>
          <w:szCs w:val="26"/>
          <w:lang w:val="en-US"/>
        </w:rPr>
        <w:t>NĂM</w:t>
      </w:r>
      <w:r w:rsidR="00FB23C9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 HỌC 2014-2015</w:t>
      </w:r>
    </w:p>
    <w:p w:rsidR="004D213D" w:rsidRPr="004D213D" w:rsidRDefault="00CD5908" w:rsidP="004D213D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en-US"/>
        </w:rPr>
      </w:pPr>
      <w:r>
        <w:rPr>
          <w:noProof/>
          <w:lang w:eastAsia="en-AU"/>
        </w:rPr>
        <mc:AlternateContent>
          <mc:Choice Requires="wps">
            <w:drawing>
              <wp:anchor distT="4294967292" distB="4294967292" distL="114300" distR="114300" simplePos="0" relativeHeight="251657216" behindDoc="0" locked="0" layoutInCell="1" allowOverlap="1">
                <wp:simplePos x="0" y="0"/>
                <wp:positionH relativeFrom="column">
                  <wp:posOffset>368300</wp:posOffset>
                </wp:positionH>
                <wp:positionV relativeFrom="paragraph">
                  <wp:posOffset>42544</wp:posOffset>
                </wp:positionV>
                <wp:extent cx="1295400" cy="0"/>
                <wp:effectExtent l="0" t="0" r="19050" b="19050"/>
                <wp:wrapNone/>
                <wp:docPr id="5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95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3" o:spid="_x0000_s1026" style="position:absolute;z-index:251657216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from="29pt,3.35pt" to="131pt,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IOasEwIAACkEAAAOAAAAZHJzL2Uyb0RvYy54bWysU02P2jAQvVfqf7B8h3xso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"/>
            </w:pict>
          </mc:Fallback>
        </mc:AlternateContent>
      </w:r>
      <w:r w:rsidR="004D213D" w:rsidRPr="004D213D">
        <w:rPr>
          <w:rFonts w:ascii="Times New Roman" w:eastAsia="Times New Roman" w:hAnsi="Times New Roman"/>
          <w:b/>
          <w:sz w:val="26"/>
          <w:szCs w:val="26"/>
          <w:lang w:val="en-US"/>
        </w:rPr>
        <w:tab/>
      </w:r>
      <w:r w:rsidR="004D213D" w:rsidRPr="004D213D">
        <w:rPr>
          <w:rFonts w:ascii="Times New Roman" w:eastAsia="Times New Roman" w:hAnsi="Times New Roman"/>
          <w:b/>
          <w:sz w:val="26"/>
          <w:szCs w:val="26"/>
          <w:lang w:val="en-US"/>
        </w:rPr>
        <w:tab/>
      </w:r>
      <w:r w:rsidR="00FB23C9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 </w:t>
      </w:r>
      <w:r w:rsidR="004D213D" w:rsidRPr="004D213D">
        <w:rPr>
          <w:rFonts w:ascii="Times New Roman" w:eastAsia="Times New Roman" w:hAnsi="Times New Roman"/>
          <w:b/>
          <w:sz w:val="26"/>
          <w:szCs w:val="26"/>
          <w:lang w:val="en-US"/>
        </w:rPr>
        <w:tab/>
      </w:r>
      <w:r w:rsidR="004D213D" w:rsidRPr="004D213D">
        <w:rPr>
          <w:rFonts w:ascii="Times New Roman" w:eastAsia="Times New Roman" w:hAnsi="Times New Roman"/>
          <w:b/>
          <w:sz w:val="26"/>
          <w:szCs w:val="26"/>
          <w:lang w:val="en-US"/>
        </w:rPr>
        <w:tab/>
        <w:t xml:space="preserve">                    </w:t>
      </w:r>
      <w:r w:rsidR="00FB23C9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           </w:t>
      </w:r>
      <w:r w:rsidR="004D213D" w:rsidRPr="004D213D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Môn </w:t>
      </w:r>
      <w:proofErr w:type="gramStart"/>
      <w:r w:rsidR="004D213D" w:rsidRPr="004D213D">
        <w:rPr>
          <w:rFonts w:ascii="Times New Roman" w:eastAsia="Times New Roman" w:hAnsi="Times New Roman"/>
          <w:b/>
          <w:sz w:val="26"/>
          <w:szCs w:val="26"/>
          <w:lang w:val="en-US"/>
        </w:rPr>
        <w:t>thi :</w:t>
      </w:r>
      <w:proofErr w:type="gramEnd"/>
      <w:r w:rsidR="004D213D" w:rsidRPr="004D213D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 HOÁ HỌC</w:t>
      </w:r>
      <w:r w:rsidR="00FB23C9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 1</w:t>
      </w:r>
      <w:r w:rsidR="00643B15">
        <w:rPr>
          <w:rFonts w:ascii="Times New Roman" w:eastAsia="Times New Roman" w:hAnsi="Times New Roman"/>
          <w:b/>
          <w:sz w:val="26"/>
          <w:szCs w:val="26"/>
          <w:lang w:val="en-US"/>
        </w:rPr>
        <w:t>0</w:t>
      </w:r>
    </w:p>
    <w:p w:rsidR="00FB23C9" w:rsidRDefault="00FB23C9" w:rsidP="00FB23C9">
      <w:pPr>
        <w:spacing w:after="0" w:line="240" w:lineRule="auto"/>
        <w:rPr>
          <w:rFonts w:ascii="Times New Roman" w:eastAsia="Times New Roman" w:hAnsi="Times New Roman"/>
          <w:i/>
          <w:sz w:val="24"/>
          <w:szCs w:val="24"/>
          <w:lang w:val="en-US"/>
        </w:rPr>
      </w:pPr>
      <w:r>
        <w:rPr>
          <w:rFonts w:ascii="Times New Roman" w:eastAsia="Times New Roman" w:hAnsi="Times New Roman"/>
          <w:i/>
          <w:sz w:val="24"/>
          <w:szCs w:val="24"/>
          <w:lang w:val="en-US"/>
        </w:rPr>
        <w:t xml:space="preserve"> </w:t>
      </w:r>
      <w:r w:rsidR="004D213D" w:rsidRPr="004D213D">
        <w:rPr>
          <w:rFonts w:ascii="Times New Roman" w:eastAsia="Times New Roman" w:hAnsi="Times New Roman"/>
          <w:i/>
          <w:sz w:val="24"/>
          <w:szCs w:val="24"/>
          <w:lang w:val="en-US"/>
        </w:rPr>
        <w:t xml:space="preserve">Đề thi chính thức                                     </w:t>
      </w:r>
      <w:r w:rsidR="004D213D" w:rsidRPr="004D213D">
        <w:rPr>
          <w:rFonts w:ascii="Times New Roman" w:eastAsia="Times New Roman" w:hAnsi="Times New Roman"/>
          <w:b/>
          <w:sz w:val="24"/>
          <w:szCs w:val="24"/>
          <w:lang w:val="en-US"/>
        </w:rPr>
        <w:t>Thời gian</w:t>
      </w:r>
      <w:r>
        <w:rPr>
          <w:rFonts w:ascii="Times New Roman" w:eastAsia="Times New Roman" w:hAnsi="Times New Roman"/>
          <w:b/>
          <w:sz w:val="24"/>
          <w:szCs w:val="24"/>
          <w:lang w:val="en-US"/>
        </w:rPr>
        <w:t xml:space="preserve">: </w:t>
      </w:r>
      <w:r w:rsidR="004D213D" w:rsidRPr="004D213D">
        <w:rPr>
          <w:rFonts w:ascii="Times New Roman" w:eastAsia="Times New Roman" w:hAnsi="Times New Roman"/>
          <w:b/>
          <w:sz w:val="24"/>
          <w:szCs w:val="24"/>
          <w:lang w:val="en-US"/>
        </w:rPr>
        <w:t>150 phút</w:t>
      </w:r>
      <w:r w:rsidR="004D213D" w:rsidRPr="004D213D">
        <w:rPr>
          <w:rFonts w:ascii="Times New Roman" w:eastAsia="Times New Roman" w:hAnsi="Times New Roman"/>
          <w:i/>
          <w:sz w:val="24"/>
          <w:szCs w:val="24"/>
          <w:lang w:val="en-US"/>
        </w:rPr>
        <w:t xml:space="preserve"> </w:t>
      </w:r>
      <w:r w:rsidRPr="004D213D">
        <w:rPr>
          <w:rFonts w:ascii="Times New Roman" w:eastAsia="Times New Roman" w:hAnsi="Times New Roman"/>
          <w:i/>
          <w:sz w:val="24"/>
          <w:szCs w:val="24"/>
          <w:lang w:val="en-US"/>
        </w:rPr>
        <w:t>(không kể thời gian phát đề)</w:t>
      </w:r>
    </w:p>
    <w:p w:rsidR="004D213D" w:rsidRPr="00FB23C9" w:rsidRDefault="00FB23C9" w:rsidP="00FB23C9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en-US"/>
        </w:rPr>
      </w:pPr>
      <w:r w:rsidRPr="004D213D">
        <w:rPr>
          <w:rFonts w:ascii="Times New Roman" w:eastAsia="Times New Roman" w:hAnsi="Times New Roman"/>
          <w:b/>
          <w:i/>
          <w:sz w:val="24"/>
          <w:szCs w:val="24"/>
          <w:lang w:val="en-US"/>
        </w:rPr>
        <w:t xml:space="preserve">Đề thi có </w:t>
      </w:r>
      <w:proofErr w:type="gramStart"/>
      <w:r w:rsidRPr="004D213D">
        <w:rPr>
          <w:rFonts w:ascii="Times New Roman" w:eastAsia="Times New Roman" w:hAnsi="Times New Roman"/>
          <w:b/>
          <w:i/>
          <w:sz w:val="24"/>
          <w:szCs w:val="24"/>
          <w:lang w:val="en-US"/>
        </w:rPr>
        <w:t>2  trang</w:t>
      </w:r>
      <w:proofErr w:type="gramEnd"/>
      <w:r w:rsidR="004D213D" w:rsidRPr="004D213D">
        <w:rPr>
          <w:rFonts w:ascii="Times New Roman" w:eastAsia="Times New Roman" w:hAnsi="Times New Roman"/>
          <w:i/>
          <w:sz w:val="24"/>
          <w:szCs w:val="24"/>
          <w:lang w:val="en-US"/>
        </w:rPr>
        <w:t xml:space="preserve">                                   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                          Ngày 04 tháng 4 năm 2015</w:t>
      </w:r>
      <w:r w:rsidR="004D213D" w:rsidRPr="004D213D">
        <w:rPr>
          <w:rFonts w:ascii="Times New Roman" w:eastAsia="Times New Roman" w:hAnsi="Times New Roman"/>
          <w:i/>
          <w:sz w:val="24"/>
          <w:szCs w:val="24"/>
          <w:lang w:val="en-US"/>
        </w:rPr>
        <w:t xml:space="preserve">    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          </w:t>
      </w:r>
    </w:p>
    <w:p w:rsidR="004D213D" w:rsidRPr="004D213D" w:rsidRDefault="004D213D" w:rsidP="004D213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</w:p>
    <w:p w:rsidR="004D213D" w:rsidRPr="004D213D" w:rsidRDefault="004D213D" w:rsidP="004D213D">
      <w:pPr>
        <w:tabs>
          <w:tab w:val="left" w:pos="567"/>
        </w:tabs>
        <w:spacing w:after="0" w:line="360" w:lineRule="auto"/>
        <w:jc w:val="both"/>
        <w:rPr>
          <w:rFonts w:ascii="Times New Roman" w:eastAsia="Times New Roman" w:hAnsi="Times New Roman"/>
          <w:b/>
          <w:sz w:val="24"/>
          <w:szCs w:val="24"/>
          <w:lang w:val="en-US"/>
        </w:rPr>
      </w:pPr>
      <w:r w:rsidRPr="002C2E40">
        <w:rPr>
          <w:rFonts w:ascii="Times New Roman" w:eastAsia="Times New Roman" w:hAnsi="Times New Roman"/>
          <w:b/>
          <w:i/>
          <w:sz w:val="24"/>
          <w:szCs w:val="24"/>
          <w:u w:val="single"/>
          <w:lang w:val="en-US"/>
        </w:rPr>
        <w:t>Câu 1</w:t>
      </w:r>
      <w:r w:rsidRPr="004D213D">
        <w:rPr>
          <w:rFonts w:ascii="Times New Roman" w:eastAsia="Times New Roman" w:hAnsi="Times New Roman"/>
          <w:b/>
          <w:sz w:val="24"/>
          <w:szCs w:val="24"/>
          <w:lang w:val="en-US"/>
        </w:rPr>
        <w:t>:</w:t>
      </w:r>
      <w:r w:rsidR="00BC6BF8">
        <w:rPr>
          <w:rFonts w:ascii="Times New Roman" w:eastAsia="Times New Roman" w:hAnsi="Times New Roman"/>
          <w:b/>
          <w:sz w:val="24"/>
          <w:szCs w:val="24"/>
          <w:lang w:val="en-US"/>
        </w:rPr>
        <w:t xml:space="preserve"> </w:t>
      </w:r>
      <w:r w:rsidRPr="004D213D">
        <w:rPr>
          <w:rFonts w:ascii="Times New Roman" w:eastAsia="Times New Roman" w:hAnsi="Times New Roman"/>
          <w:b/>
          <w:sz w:val="24"/>
          <w:szCs w:val="24"/>
          <w:lang w:val="en-US"/>
        </w:rPr>
        <w:t>(</w:t>
      </w:r>
      <w:r w:rsidR="00BC6BF8">
        <w:rPr>
          <w:rFonts w:ascii="Times New Roman" w:eastAsia="Times New Roman" w:hAnsi="Times New Roman"/>
          <w:b/>
          <w:sz w:val="24"/>
          <w:szCs w:val="24"/>
          <w:lang w:val="en-US"/>
        </w:rPr>
        <w:t>5</w:t>
      </w:r>
      <w:r w:rsidRPr="004D213D">
        <w:rPr>
          <w:rFonts w:ascii="Times New Roman" w:eastAsia="Times New Roman" w:hAnsi="Times New Roman"/>
          <w:b/>
          <w:sz w:val="24"/>
          <w:szCs w:val="24"/>
          <w:lang w:val="en-US"/>
        </w:rPr>
        <w:t xml:space="preserve"> điểm)</w:t>
      </w:r>
    </w:p>
    <w:p w:rsidR="005D5B53" w:rsidRPr="00B46C4B" w:rsidRDefault="006A0DC2" w:rsidP="00437808">
      <w:pPr>
        <w:tabs>
          <w:tab w:val="left" w:pos="284"/>
          <w:tab w:val="left" w:pos="567"/>
        </w:tabs>
        <w:spacing w:before="60" w:after="60" w:line="240" w:lineRule="auto"/>
        <w:ind w:left="567" w:hanging="567"/>
        <w:contextualSpacing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 w:rsidRPr="00793600"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1</w:t>
      </w:r>
      <w:r w:rsidR="006934BA" w:rsidRPr="00793600"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.1</w:t>
      </w:r>
      <w:r w:rsidR="006934BA" w:rsidRPr="00793600">
        <w:rPr>
          <w:rFonts w:ascii="Times New Roman" w:eastAsia="Times New Roman" w:hAnsi="Times New Roman"/>
          <w:sz w:val="26"/>
          <w:szCs w:val="26"/>
          <w:lang w:val="en-US"/>
        </w:rPr>
        <w:tab/>
      </w:r>
      <w:r w:rsidR="00B46C4B">
        <w:rPr>
          <w:rFonts w:ascii="Times New Roman" w:eastAsia="Times New Roman" w:hAnsi="Times New Roman"/>
          <w:sz w:val="26"/>
          <w:szCs w:val="26"/>
          <w:lang w:val="en-US"/>
        </w:rPr>
        <w:t xml:space="preserve">Một hợp chất </w:t>
      </w:r>
      <w:proofErr w:type="gramStart"/>
      <w:r w:rsidR="00B46C4B">
        <w:rPr>
          <w:rFonts w:ascii="Times New Roman" w:eastAsia="Times New Roman" w:hAnsi="Times New Roman"/>
          <w:sz w:val="26"/>
          <w:szCs w:val="26"/>
          <w:lang w:val="en-US"/>
        </w:rPr>
        <w:t>A</w:t>
      </w:r>
      <w:proofErr w:type="gramEnd"/>
      <w:r w:rsidR="00B46C4B">
        <w:rPr>
          <w:rFonts w:ascii="Times New Roman" w:eastAsia="Times New Roman" w:hAnsi="Times New Roman"/>
          <w:sz w:val="26"/>
          <w:szCs w:val="26"/>
          <w:lang w:val="en-US"/>
        </w:rPr>
        <w:t xml:space="preserve"> tạo thành từ các ion X</w:t>
      </w:r>
      <w:r w:rsidR="00B46C4B"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+</w:t>
      </w:r>
      <w:r w:rsidR="00B46C4B">
        <w:rPr>
          <w:rFonts w:ascii="Times New Roman" w:eastAsia="Times New Roman" w:hAnsi="Times New Roman"/>
          <w:sz w:val="26"/>
          <w:szCs w:val="26"/>
          <w:lang w:val="en-US"/>
        </w:rPr>
        <w:t xml:space="preserve"> và Y</w:t>
      </w:r>
      <w:r w:rsidR="00B46C4B" w:rsidRPr="00B46C4B"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2</w:t>
      </w:r>
      <w:r w:rsidR="00B46C4B"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-</w:t>
      </w:r>
      <w:r w:rsidR="00B46C4B">
        <w:rPr>
          <w:rFonts w:ascii="Times New Roman" w:eastAsia="Times New Roman" w:hAnsi="Times New Roman"/>
          <w:sz w:val="26"/>
          <w:szCs w:val="26"/>
          <w:lang w:val="en-US"/>
        </w:rPr>
        <w:t xml:space="preserve">. </w:t>
      </w:r>
      <w:proofErr w:type="gramStart"/>
      <w:r w:rsidR="00B46C4B">
        <w:rPr>
          <w:rFonts w:ascii="Times New Roman" w:eastAsia="Times New Roman" w:hAnsi="Times New Roman"/>
          <w:sz w:val="26"/>
          <w:szCs w:val="26"/>
          <w:lang w:val="en-US"/>
        </w:rPr>
        <w:t>Trong ion X</w:t>
      </w:r>
      <w:r w:rsidR="00B46C4B"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+</w:t>
      </w:r>
      <w:r w:rsidR="00B46C4B">
        <w:rPr>
          <w:rFonts w:ascii="Times New Roman" w:eastAsia="Times New Roman" w:hAnsi="Times New Roman"/>
          <w:sz w:val="26"/>
          <w:szCs w:val="26"/>
          <w:lang w:val="en-US"/>
        </w:rPr>
        <w:t xml:space="preserve"> có 5 hạt nhân của hai nguyên tố và có 10 eletron.</w:t>
      </w:r>
      <w:proofErr w:type="gramEnd"/>
      <w:r w:rsidR="00B46C4B">
        <w:rPr>
          <w:rFonts w:ascii="Times New Roman" w:eastAsia="Times New Roman" w:hAnsi="Times New Roman"/>
          <w:sz w:val="26"/>
          <w:szCs w:val="26"/>
          <w:lang w:val="en-US"/>
        </w:rPr>
        <w:t xml:space="preserve"> Trong ion Y</w:t>
      </w:r>
      <w:r w:rsidR="00B46C4B"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2-</w:t>
      </w:r>
      <w:r w:rsidR="00B46C4B">
        <w:rPr>
          <w:rFonts w:ascii="Times New Roman" w:eastAsia="Times New Roman" w:hAnsi="Times New Roman"/>
          <w:sz w:val="26"/>
          <w:szCs w:val="26"/>
          <w:lang w:val="en-US"/>
        </w:rPr>
        <w:t xml:space="preserve"> có 4 hạt nhân thuộc hai nguyên tố trong cùng một </w:t>
      </w:r>
      <w:proofErr w:type="gramStart"/>
      <w:r w:rsidR="00B46C4B">
        <w:rPr>
          <w:rFonts w:ascii="Times New Roman" w:eastAsia="Times New Roman" w:hAnsi="Times New Roman"/>
          <w:sz w:val="26"/>
          <w:szCs w:val="26"/>
          <w:lang w:val="en-US"/>
        </w:rPr>
        <w:t>chu</w:t>
      </w:r>
      <w:proofErr w:type="gramEnd"/>
      <w:r w:rsidR="00B46C4B">
        <w:rPr>
          <w:rFonts w:ascii="Times New Roman" w:eastAsia="Times New Roman" w:hAnsi="Times New Roman"/>
          <w:sz w:val="26"/>
          <w:szCs w:val="26"/>
          <w:lang w:val="en-US"/>
        </w:rPr>
        <w:t xml:space="preserve"> kỳ và đứng cách nhau một ô trong bảng tuần hoàn. </w:t>
      </w:r>
      <w:proofErr w:type="gramStart"/>
      <w:r w:rsidR="00B46C4B">
        <w:rPr>
          <w:rFonts w:ascii="Times New Roman" w:eastAsia="Times New Roman" w:hAnsi="Times New Roman"/>
          <w:sz w:val="26"/>
          <w:szCs w:val="26"/>
          <w:lang w:val="en-US"/>
        </w:rPr>
        <w:t>Tổng số eletron trong Y</w:t>
      </w:r>
      <w:r w:rsidR="00B46C4B"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2-</w:t>
      </w:r>
      <w:r w:rsidR="00B46C4B">
        <w:rPr>
          <w:rFonts w:ascii="Times New Roman" w:eastAsia="Times New Roman" w:hAnsi="Times New Roman"/>
          <w:sz w:val="26"/>
          <w:szCs w:val="26"/>
          <w:lang w:val="en-US"/>
        </w:rPr>
        <w:t xml:space="preserve"> là 32.</w:t>
      </w:r>
      <w:proofErr w:type="gramEnd"/>
      <w:r w:rsidR="00B46C4B">
        <w:rPr>
          <w:rFonts w:ascii="Times New Roman" w:eastAsia="Times New Roman" w:hAnsi="Times New Roman"/>
          <w:sz w:val="26"/>
          <w:szCs w:val="26"/>
          <w:lang w:val="en-US"/>
        </w:rPr>
        <w:t xml:space="preserve"> Hãy xác định các nguyên tố trong hợp chất </w:t>
      </w:r>
      <w:proofErr w:type="gramStart"/>
      <w:r w:rsidR="00B46C4B">
        <w:rPr>
          <w:rFonts w:ascii="Times New Roman" w:eastAsia="Times New Roman" w:hAnsi="Times New Roman"/>
          <w:sz w:val="26"/>
          <w:szCs w:val="26"/>
          <w:lang w:val="en-US"/>
        </w:rPr>
        <w:t>A</w:t>
      </w:r>
      <w:proofErr w:type="gramEnd"/>
      <w:r w:rsidR="00B46C4B">
        <w:rPr>
          <w:rFonts w:ascii="Times New Roman" w:eastAsia="Times New Roman" w:hAnsi="Times New Roman"/>
          <w:sz w:val="26"/>
          <w:szCs w:val="26"/>
          <w:lang w:val="en-US"/>
        </w:rPr>
        <w:t xml:space="preserve"> và lập công thức </w:t>
      </w:r>
      <w:r w:rsidR="00CB09BE">
        <w:rPr>
          <w:rFonts w:ascii="Times New Roman" w:eastAsia="Times New Roman" w:hAnsi="Times New Roman"/>
          <w:sz w:val="26"/>
          <w:szCs w:val="26"/>
          <w:lang w:val="en-US"/>
        </w:rPr>
        <w:t xml:space="preserve">hóa học </w:t>
      </w:r>
      <w:r w:rsidR="00B46C4B">
        <w:rPr>
          <w:rFonts w:ascii="Times New Roman" w:eastAsia="Times New Roman" w:hAnsi="Times New Roman"/>
          <w:sz w:val="26"/>
          <w:szCs w:val="26"/>
          <w:lang w:val="en-US"/>
        </w:rPr>
        <w:t>của A.</w:t>
      </w:r>
    </w:p>
    <w:p w:rsidR="00186578" w:rsidRPr="00CB09BE" w:rsidRDefault="00186578" w:rsidP="00FF635F">
      <w:pPr>
        <w:widowControl w:val="0"/>
        <w:tabs>
          <w:tab w:val="left" w:pos="284"/>
          <w:tab w:val="left" w:pos="567"/>
        </w:tabs>
        <w:spacing w:before="60" w:after="60" w:line="264" w:lineRule="auto"/>
        <w:ind w:left="567" w:hanging="567"/>
        <w:jc w:val="both"/>
        <w:rPr>
          <w:rFonts w:ascii="Times New Roman" w:hAnsi="Times New Roman"/>
          <w:b/>
          <w:color w:val="000000"/>
          <w:sz w:val="26"/>
          <w:szCs w:val="26"/>
          <w:u w:val="single"/>
        </w:rPr>
      </w:pPr>
      <w:r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1</w:t>
      </w:r>
      <w:r w:rsidRPr="0049793A"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.</w:t>
      </w:r>
      <w:r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2.</w:t>
      </w:r>
      <w:r>
        <w:rPr>
          <w:rFonts w:ascii="Times New Roman" w:eastAsia="Times New Roman" w:hAnsi="Times New Roman"/>
          <w:sz w:val="26"/>
          <w:szCs w:val="26"/>
          <w:lang w:val="en-US"/>
        </w:rPr>
        <w:tab/>
      </w:r>
      <w:r w:rsidR="008629BA">
        <w:rPr>
          <w:rFonts w:ascii="Times New Roman" w:eastAsia="Times New Roman" w:hAnsi="Times New Roman"/>
          <w:sz w:val="26"/>
          <w:szCs w:val="26"/>
          <w:lang w:val="en-US"/>
        </w:rPr>
        <w:t xml:space="preserve">Có 3 nguyên tố A, B và C. </w:t>
      </w:r>
      <w:proofErr w:type="gramStart"/>
      <w:r w:rsidR="008629BA">
        <w:rPr>
          <w:rFonts w:ascii="Times New Roman" w:eastAsia="Times New Roman" w:hAnsi="Times New Roman"/>
          <w:sz w:val="26"/>
          <w:szCs w:val="26"/>
          <w:lang w:val="en-US"/>
        </w:rPr>
        <w:t>A tác dụng mạnh với B ở nhiệt độ cao sinh ra D. Chất D bị thủy phân mạnh trong nước tạo ra khí cháy được và có mùi tr</w:t>
      </w:r>
      <w:r w:rsidR="00531991">
        <w:rPr>
          <w:rFonts w:ascii="Times New Roman" w:eastAsia="Times New Roman" w:hAnsi="Times New Roman"/>
          <w:sz w:val="26"/>
          <w:szCs w:val="26"/>
          <w:lang w:val="en-US"/>
        </w:rPr>
        <w:t>ứ</w:t>
      </w:r>
      <w:r w:rsidR="008629BA">
        <w:rPr>
          <w:rFonts w:ascii="Times New Roman" w:eastAsia="Times New Roman" w:hAnsi="Times New Roman"/>
          <w:sz w:val="26"/>
          <w:szCs w:val="26"/>
          <w:lang w:val="en-US"/>
        </w:rPr>
        <w:t>ng thối.</w:t>
      </w:r>
      <w:proofErr w:type="gramEnd"/>
      <w:r w:rsidR="008629BA">
        <w:rPr>
          <w:rFonts w:ascii="Times New Roman" w:eastAsia="Times New Roman" w:hAnsi="Times New Roman"/>
          <w:sz w:val="26"/>
          <w:szCs w:val="26"/>
          <w:lang w:val="en-US"/>
        </w:rPr>
        <w:t xml:space="preserve"> B và C tác dụng với nhau cho khí E, khí này tan trong nước tạo dung dịch làm quỳ tím hóa đỏ. Hợp chất </w:t>
      </w:r>
      <w:proofErr w:type="gramStart"/>
      <w:r w:rsidR="008629BA">
        <w:rPr>
          <w:rFonts w:ascii="Times New Roman" w:eastAsia="Times New Roman" w:hAnsi="Times New Roman"/>
          <w:sz w:val="26"/>
          <w:szCs w:val="26"/>
          <w:lang w:val="en-US"/>
        </w:rPr>
        <w:t>A</w:t>
      </w:r>
      <w:proofErr w:type="gramEnd"/>
      <w:r w:rsidR="008629BA">
        <w:rPr>
          <w:rFonts w:ascii="Times New Roman" w:eastAsia="Times New Roman" w:hAnsi="Times New Roman"/>
          <w:sz w:val="26"/>
          <w:szCs w:val="26"/>
          <w:lang w:val="en-US"/>
        </w:rPr>
        <w:t xml:space="preserve"> với C có trong tự nhiên</w:t>
      </w:r>
      <w:r w:rsidR="002D09AA">
        <w:rPr>
          <w:rFonts w:ascii="Times New Roman" w:eastAsia="Times New Roman" w:hAnsi="Times New Roman"/>
          <w:sz w:val="26"/>
          <w:szCs w:val="26"/>
          <w:lang w:val="en-US"/>
        </w:rPr>
        <w:t xml:space="preserve"> và thuộc loại cứng nhất. Hợp chất chứa 3 nguyên tố A</w:t>
      </w:r>
      <w:proofErr w:type="gramStart"/>
      <w:r w:rsidR="002D09AA">
        <w:rPr>
          <w:rFonts w:ascii="Times New Roman" w:eastAsia="Times New Roman" w:hAnsi="Times New Roman"/>
          <w:sz w:val="26"/>
          <w:szCs w:val="26"/>
          <w:lang w:val="en-US"/>
        </w:rPr>
        <w:t>,B,C</w:t>
      </w:r>
      <w:proofErr w:type="gramEnd"/>
      <w:r w:rsidR="002D09AA">
        <w:rPr>
          <w:rFonts w:ascii="Times New Roman" w:eastAsia="Times New Roman" w:hAnsi="Times New Roman"/>
          <w:sz w:val="26"/>
          <w:szCs w:val="26"/>
          <w:lang w:val="en-US"/>
        </w:rPr>
        <w:t xml:space="preserve"> là muối không màu, tan trong nước và bị thủy phân. Xác định A</w:t>
      </w:r>
      <w:proofErr w:type="gramStart"/>
      <w:r w:rsidR="002D09AA">
        <w:rPr>
          <w:rFonts w:ascii="Times New Roman" w:eastAsia="Times New Roman" w:hAnsi="Times New Roman"/>
          <w:sz w:val="26"/>
          <w:szCs w:val="26"/>
          <w:lang w:val="en-US"/>
        </w:rPr>
        <w:t>,B,C</w:t>
      </w:r>
      <w:proofErr w:type="gramEnd"/>
      <w:r w:rsidR="002D09AA">
        <w:rPr>
          <w:rFonts w:ascii="Times New Roman" w:eastAsia="Times New Roman" w:hAnsi="Times New Roman"/>
          <w:sz w:val="26"/>
          <w:szCs w:val="26"/>
          <w:lang w:val="en-US"/>
        </w:rPr>
        <w:t xml:space="preserve">  và viết các phản ứng xảy ra ở trên.</w:t>
      </w:r>
    </w:p>
    <w:p w:rsidR="005A1598" w:rsidRPr="004A3AC0" w:rsidRDefault="006A0DC2" w:rsidP="00FF635F">
      <w:pPr>
        <w:widowControl w:val="0"/>
        <w:tabs>
          <w:tab w:val="left" w:pos="284"/>
          <w:tab w:val="left" w:pos="567"/>
        </w:tabs>
        <w:spacing w:before="60" w:after="60" w:line="264" w:lineRule="auto"/>
        <w:ind w:left="567" w:hanging="567"/>
        <w:jc w:val="both"/>
        <w:rPr>
          <w:rFonts w:ascii="Times New Roman" w:hAnsi="Times New Roman"/>
          <w:color w:val="000000"/>
          <w:sz w:val="26"/>
          <w:szCs w:val="26"/>
        </w:rPr>
      </w:pPr>
      <w:r w:rsidRPr="00793600">
        <w:rPr>
          <w:rFonts w:ascii="Times New Roman" w:hAnsi="Times New Roman"/>
          <w:b/>
          <w:color w:val="000000"/>
          <w:sz w:val="26"/>
          <w:szCs w:val="26"/>
          <w:u w:val="single"/>
        </w:rPr>
        <w:t>1</w:t>
      </w:r>
      <w:r w:rsidR="005A1598" w:rsidRPr="00793600">
        <w:rPr>
          <w:rFonts w:ascii="Times New Roman" w:hAnsi="Times New Roman"/>
          <w:b/>
          <w:color w:val="000000"/>
          <w:sz w:val="26"/>
          <w:szCs w:val="26"/>
          <w:u w:val="single"/>
        </w:rPr>
        <w:t>.</w:t>
      </w:r>
      <w:r w:rsidR="00CB09BE">
        <w:rPr>
          <w:rFonts w:ascii="Times New Roman" w:hAnsi="Times New Roman"/>
          <w:b/>
          <w:color w:val="000000"/>
          <w:sz w:val="26"/>
          <w:szCs w:val="26"/>
          <w:u w:val="single"/>
        </w:rPr>
        <w:t>3</w:t>
      </w:r>
      <w:r w:rsidR="005A1598" w:rsidRPr="00793600">
        <w:rPr>
          <w:rFonts w:ascii="Times New Roman" w:hAnsi="Times New Roman"/>
          <w:b/>
          <w:color w:val="000000"/>
          <w:sz w:val="26"/>
          <w:szCs w:val="26"/>
          <w:u w:val="single"/>
        </w:rPr>
        <w:t>.</w:t>
      </w:r>
      <w:r w:rsidR="005A1598" w:rsidRPr="00793600">
        <w:rPr>
          <w:rFonts w:ascii="Times New Roman" w:hAnsi="Times New Roman"/>
          <w:color w:val="000000"/>
          <w:sz w:val="26"/>
          <w:szCs w:val="26"/>
        </w:rPr>
        <w:tab/>
      </w:r>
      <w:r w:rsidR="004A3AC0">
        <w:rPr>
          <w:rFonts w:ascii="Times New Roman" w:hAnsi="Times New Roman"/>
          <w:color w:val="000000"/>
          <w:sz w:val="26"/>
          <w:szCs w:val="26"/>
        </w:rPr>
        <w:t>Hòa tan một mẫu kẽm trong axit HCl ở 20</w:t>
      </w:r>
      <w:r w:rsidR="004A3AC0">
        <w:rPr>
          <w:rFonts w:ascii="Times New Roman" w:hAnsi="Times New Roman"/>
          <w:color w:val="000000"/>
          <w:sz w:val="26"/>
          <w:szCs w:val="26"/>
          <w:vertAlign w:val="superscript"/>
        </w:rPr>
        <w:t>0</w:t>
      </w:r>
      <w:r w:rsidR="004A3AC0">
        <w:rPr>
          <w:rFonts w:ascii="Times New Roman" w:hAnsi="Times New Roman"/>
          <w:color w:val="000000"/>
          <w:sz w:val="26"/>
          <w:szCs w:val="26"/>
        </w:rPr>
        <w:t>C thấy kết thúc sau 27 phút. Ở 40</w:t>
      </w:r>
      <w:r w:rsidR="004A3AC0">
        <w:rPr>
          <w:rFonts w:ascii="Times New Roman" w:hAnsi="Times New Roman"/>
          <w:color w:val="000000"/>
          <w:sz w:val="26"/>
          <w:szCs w:val="26"/>
          <w:vertAlign w:val="superscript"/>
        </w:rPr>
        <w:t>0</w:t>
      </w:r>
      <w:r w:rsidR="004A3AC0">
        <w:rPr>
          <w:rFonts w:ascii="Times New Roman" w:hAnsi="Times New Roman"/>
          <w:color w:val="000000"/>
          <w:sz w:val="26"/>
          <w:szCs w:val="26"/>
        </w:rPr>
        <w:t>C cũng mẫu đó tan hết sau 3 phút. Hỏi ở 55</w:t>
      </w:r>
      <w:r w:rsidR="004A3AC0">
        <w:rPr>
          <w:rFonts w:ascii="Times New Roman" w:hAnsi="Times New Roman"/>
          <w:color w:val="000000"/>
          <w:sz w:val="26"/>
          <w:szCs w:val="26"/>
          <w:vertAlign w:val="superscript"/>
        </w:rPr>
        <w:t>0</w:t>
      </w:r>
      <w:r w:rsidR="004A3AC0">
        <w:rPr>
          <w:rFonts w:ascii="Times New Roman" w:hAnsi="Times New Roman"/>
          <w:color w:val="000000"/>
          <w:sz w:val="26"/>
          <w:szCs w:val="26"/>
        </w:rPr>
        <w:t>C, mẫu Zn tan sau bao lâu.</w:t>
      </w:r>
    </w:p>
    <w:p w:rsidR="004D213D" w:rsidRPr="00793600" w:rsidRDefault="004D213D" w:rsidP="00793600">
      <w:pPr>
        <w:tabs>
          <w:tab w:val="left" w:pos="284"/>
          <w:tab w:val="left" w:pos="567"/>
          <w:tab w:val="center" w:pos="5132"/>
        </w:tabs>
        <w:spacing w:before="120" w:after="0" w:line="360" w:lineRule="auto"/>
        <w:ind w:left="1480" w:hangingChars="567" w:hanging="1480"/>
        <w:jc w:val="both"/>
        <w:rPr>
          <w:rFonts w:ascii="Times New Roman" w:eastAsia="Times New Roman" w:hAnsi="Times New Roman"/>
          <w:b/>
          <w:sz w:val="26"/>
          <w:szCs w:val="26"/>
          <w:lang w:val="en-US"/>
        </w:rPr>
      </w:pPr>
      <w:r w:rsidRPr="00793600">
        <w:rPr>
          <w:rFonts w:ascii="Times New Roman" w:eastAsia="Times New Roman" w:hAnsi="Times New Roman"/>
          <w:b/>
          <w:i/>
          <w:sz w:val="26"/>
          <w:szCs w:val="26"/>
          <w:u w:val="single"/>
          <w:lang w:val="en-US"/>
        </w:rPr>
        <w:t>Câu 2</w:t>
      </w:r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>: (</w:t>
      </w:r>
      <w:r w:rsidR="00437808">
        <w:rPr>
          <w:rFonts w:ascii="Times New Roman" w:eastAsia="Times New Roman" w:hAnsi="Times New Roman"/>
          <w:b/>
          <w:sz w:val="26"/>
          <w:szCs w:val="26"/>
          <w:lang w:val="en-US"/>
        </w:rPr>
        <w:t>5</w:t>
      </w:r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 điểm)</w:t>
      </w:r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ab/>
      </w:r>
    </w:p>
    <w:p w:rsidR="00486FAB" w:rsidRDefault="004D213D" w:rsidP="00C756F3">
      <w:pPr>
        <w:spacing w:after="60" w:line="240" w:lineRule="auto"/>
        <w:rPr>
          <w:rFonts w:ascii="Times New Roman" w:eastAsia="Times New Roman" w:hAnsi="Times New Roman"/>
          <w:sz w:val="26"/>
          <w:szCs w:val="26"/>
          <w:lang w:val="en-US"/>
        </w:rPr>
      </w:pPr>
      <w:r w:rsidRPr="00793600"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2.1</w:t>
      </w:r>
      <w:proofErr w:type="gramStart"/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.  </w:t>
      </w:r>
      <w:r w:rsidR="00592A04" w:rsidRPr="00592A04">
        <w:rPr>
          <w:rFonts w:ascii="Times New Roman" w:eastAsia="Times New Roman" w:hAnsi="Times New Roman"/>
          <w:sz w:val="26"/>
          <w:szCs w:val="26"/>
          <w:lang w:val="en-US"/>
        </w:rPr>
        <w:t>Cân</w:t>
      </w:r>
      <w:proofErr w:type="gramEnd"/>
      <w:r w:rsidR="00592A04" w:rsidRPr="00592A04">
        <w:rPr>
          <w:rFonts w:ascii="Times New Roman" w:eastAsia="Times New Roman" w:hAnsi="Times New Roman"/>
          <w:sz w:val="26"/>
          <w:szCs w:val="26"/>
          <w:lang w:val="en-US"/>
        </w:rPr>
        <w:t xml:space="preserve"> bằng các phản ứng sau bằng phương pháp cân bằng ion-eletron</w:t>
      </w:r>
      <w:r w:rsidR="00CF21F2">
        <w:rPr>
          <w:rFonts w:ascii="Times New Roman" w:eastAsia="Times New Roman" w:hAnsi="Times New Roman"/>
          <w:sz w:val="26"/>
          <w:szCs w:val="26"/>
          <w:lang w:val="en-US"/>
        </w:rPr>
        <w:t>:</w:t>
      </w:r>
    </w:p>
    <w:p w:rsidR="00CF21F2" w:rsidRDefault="00CF21F2" w:rsidP="00CF21F2">
      <w:pPr>
        <w:tabs>
          <w:tab w:val="left" w:pos="284"/>
          <w:tab w:val="left" w:pos="567"/>
        </w:tabs>
        <w:spacing w:after="60" w:line="240" w:lineRule="auto"/>
        <w:rPr>
          <w:rFonts w:ascii="Times New Roman" w:eastAsia="Times New Roman" w:hAnsi="Times New Roman"/>
          <w:sz w:val="26"/>
          <w:szCs w:val="26"/>
          <w:lang w:val="en-US"/>
        </w:rPr>
      </w:pPr>
      <w:r>
        <w:rPr>
          <w:rFonts w:ascii="Times New Roman" w:eastAsia="Times New Roman" w:hAnsi="Times New Roman"/>
          <w:sz w:val="26"/>
          <w:szCs w:val="26"/>
          <w:lang w:val="en-US"/>
        </w:rPr>
        <w:tab/>
      </w:r>
      <w:r>
        <w:rPr>
          <w:rFonts w:ascii="Times New Roman" w:eastAsia="Times New Roman" w:hAnsi="Times New Roman"/>
          <w:sz w:val="26"/>
          <w:szCs w:val="26"/>
          <w:lang w:val="en-US"/>
        </w:rPr>
        <w:tab/>
      </w:r>
      <w:r w:rsidR="00226E0F">
        <w:rPr>
          <w:rFonts w:ascii="Times New Roman" w:eastAsia="Times New Roman" w:hAnsi="Times New Roman"/>
          <w:sz w:val="26"/>
          <w:szCs w:val="26"/>
          <w:lang w:val="en-US"/>
        </w:rPr>
        <w:t xml:space="preserve">a. </w:t>
      </w:r>
      <w:r>
        <w:rPr>
          <w:rFonts w:ascii="Times New Roman" w:eastAsia="Times New Roman" w:hAnsi="Times New Roman"/>
          <w:sz w:val="26"/>
          <w:szCs w:val="26"/>
          <w:lang w:val="en-US"/>
        </w:rPr>
        <w:t>Fe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>
        <w:rPr>
          <w:rFonts w:ascii="Times New Roman" w:eastAsia="Times New Roman" w:hAnsi="Times New Roman"/>
          <w:sz w:val="26"/>
          <w:szCs w:val="26"/>
          <w:lang w:val="en-US"/>
        </w:rPr>
        <w:t>O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4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+ Cr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>
        <w:rPr>
          <w:rFonts w:ascii="Times New Roman" w:eastAsia="Times New Roman" w:hAnsi="Times New Roman"/>
          <w:sz w:val="26"/>
          <w:szCs w:val="26"/>
          <w:lang w:val="en-US"/>
        </w:rPr>
        <w:t>O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7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2-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+ H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+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</w:t>
      </w:r>
      <w:r w:rsidRPr="00CF21F2">
        <w:rPr>
          <w:rFonts w:ascii="Times New Roman" w:eastAsia="Times New Roman" w:hAnsi="Times New Roman"/>
          <w:bCs/>
          <w:color w:val="000000"/>
          <w:lang w:val="en-US"/>
        </w:rPr>
        <w:sym w:font="Symbol" w:char="F0AE"/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Cr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 xml:space="preserve">3+   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+  …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>….</w:t>
      </w:r>
      <w:r>
        <w:rPr>
          <w:rFonts w:ascii="Times New Roman" w:eastAsia="Times New Roman" w:hAnsi="Times New Roman"/>
          <w:sz w:val="26"/>
          <w:szCs w:val="26"/>
          <w:lang w:val="en-US"/>
        </w:rPr>
        <w:tab/>
      </w:r>
    </w:p>
    <w:p w:rsidR="00226E0F" w:rsidRDefault="00226E0F" w:rsidP="00CF21F2">
      <w:pPr>
        <w:tabs>
          <w:tab w:val="left" w:pos="284"/>
          <w:tab w:val="left" w:pos="567"/>
        </w:tabs>
        <w:spacing w:after="60" w:line="240" w:lineRule="auto"/>
        <w:rPr>
          <w:rFonts w:ascii="Times New Roman" w:eastAsia="Times New Roman" w:hAnsi="Times New Roman"/>
          <w:sz w:val="26"/>
          <w:szCs w:val="26"/>
          <w:lang w:val="en-US"/>
        </w:rPr>
      </w:pP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val="en-US"/>
        </w:rPr>
        <w:tab/>
      </w:r>
      <w:r>
        <w:rPr>
          <w:rFonts w:ascii="Times New Roman" w:eastAsia="Times New Roman" w:hAnsi="Times New Roman"/>
          <w:sz w:val="26"/>
          <w:szCs w:val="26"/>
          <w:lang w:val="en-US"/>
        </w:rPr>
        <w:tab/>
        <w:t>b. Sn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2+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+ BrO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-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 xml:space="preserve"> + </w:t>
      </w:r>
      <w:r>
        <w:rPr>
          <w:rFonts w:ascii="Times New Roman" w:eastAsia="Times New Roman" w:hAnsi="Times New Roman"/>
          <w:sz w:val="26"/>
          <w:szCs w:val="26"/>
          <w:lang w:val="en-US"/>
        </w:rPr>
        <w:t>Cl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-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</w:t>
      </w:r>
      <w:r w:rsidRPr="00226E0F">
        <w:rPr>
          <w:rFonts w:ascii="Times New Roman" w:eastAsia="Times New Roman" w:hAnsi="Times New Roman"/>
          <w:bCs/>
          <w:color w:val="000000"/>
          <w:lang w:val="en-US"/>
        </w:rPr>
        <w:sym w:font="Symbol" w:char="F0AE"/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Br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 xml:space="preserve"> </w:t>
      </w:r>
      <w:proofErr w:type="gramStart"/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-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 +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SnCl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6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2-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+ …..</w:t>
      </w:r>
    </w:p>
    <w:p w:rsidR="000D64CF" w:rsidRPr="000D64CF" w:rsidRDefault="000D64CF" w:rsidP="00CF21F2">
      <w:pPr>
        <w:tabs>
          <w:tab w:val="left" w:pos="284"/>
          <w:tab w:val="left" w:pos="567"/>
        </w:tabs>
        <w:spacing w:after="60" w:line="240" w:lineRule="auto"/>
        <w:rPr>
          <w:rFonts w:ascii="Times New Roman" w:eastAsia="Times New Roman" w:hAnsi="Times New Roman"/>
          <w:sz w:val="26"/>
          <w:szCs w:val="26"/>
          <w:lang w:val="en-US"/>
        </w:rPr>
      </w:pPr>
      <w:r>
        <w:rPr>
          <w:rFonts w:ascii="Times New Roman" w:eastAsia="Times New Roman" w:hAnsi="Times New Roman"/>
          <w:sz w:val="26"/>
          <w:szCs w:val="26"/>
          <w:lang w:val="en-US"/>
        </w:rPr>
        <w:tab/>
      </w:r>
      <w:r>
        <w:rPr>
          <w:rFonts w:ascii="Times New Roman" w:eastAsia="Times New Roman" w:hAnsi="Times New Roman"/>
          <w:sz w:val="26"/>
          <w:szCs w:val="26"/>
          <w:lang w:val="en-US"/>
        </w:rPr>
        <w:tab/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c.  SO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2</w:t>
      </w:r>
      <w:proofErr w:type="gramEnd"/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-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+ MnO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4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-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+ H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O </w:t>
      </w:r>
      <w:r w:rsidRPr="000D64CF">
        <w:rPr>
          <w:rFonts w:ascii="Times New Roman" w:eastAsia="Times New Roman" w:hAnsi="Times New Roman"/>
          <w:bCs/>
          <w:color w:val="000000"/>
          <w:lang w:val="en-US"/>
        </w:rPr>
        <w:sym w:font="Symbol" w:char="F0AE"/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…………………..</w:t>
      </w:r>
    </w:p>
    <w:p w:rsidR="00902410" w:rsidRPr="00E65D24" w:rsidRDefault="004D213D" w:rsidP="00E65D24">
      <w:pPr>
        <w:tabs>
          <w:tab w:val="left" w:pos="284"/>
          <w:tab w:val="left" w:pos="567"/>
          <w:tab w:val="left" w:pos="5103"/>
        </w:tabs>
        <w:spacing w:after="60"/>
        <w:ind w:left="567" w:hanging="567"/>
        <w:rPr>
          <w:rFonts w:ascii="Times New Roman" w:eastAsia="Times New Roman" w:hAnsi="Times New Roman"/>
          <w:sz w:val="26"/>
          <w:szCs w:val="26"/>
          <w:lang w:val="en-US"/>
        </w:rPr>
      </w:pPr>
      <w:r w:rsidRPr="00793600"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2.2</w:t>
      </w:r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. </w:t>
      </w:r>
      <w:r w:rsidR="004E46D7"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ab/>
      </w:r>
      <w:r w:rsidR="00E65D24" w:rsidRPr="00E65D24">
        <w:rPr>
          <w:rFonts w:ascii="Times New Roman" w:eastAsia="Times New Roman" w:hAnsi="Times New Roman"/>
          <w:sz w:val="26"/>
          <w:szCs w:val="26"/>
          <w:lang w:val="en-US"/>
        </w:rPr>
        <w:t xml:space="preserve">Hỗn hợp </w:t>
      </w:r>
      <w:r w:rsidR="00E65D24">
        <w:rPr>
          <w:rFonts w:ascii="Times New Roman" w:eastAsia="Times New Roman" w:hAnsi="Times New Roman"/>
          <w:sz w:val="26"/>
          <w:szCs w:val="26"/>
          <w:lang w:val="en-US"/>
        </w:rPr>
        <w:t>khí gồm 1 mol N</w:t>
      </w:r>
      <w:r w:rsidR="00E65D24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 w:rsidR="00E65D24">
        <w:rPr>
          <w:rFonts w:ascii="Times New Roman" w:eastAsia="Times New Roman" w:hAnsi="Times New Roman"/>
          <w:sz w:val="26"/>
          <w:szCs w:val="26"/>
          <w:lang w:val="en-US"/>
        </w:rPr>
        <w:t xml:space="preserve"> và 3 mol H</w:t>
      </w:r>
      <w:r w:rsidR="00E65D24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 w:rsidR="00E65D24">
        <w:rPr>
          <w:rFonts w:ascii="Times New Roman" w:eastAsia="Times New Roman" w:hAnsi="Times New Roman"/>
          <w:sz w:val="26"/>
          <w:szCs w:val="26"/>
          <w:lang w:val="en-US"/>
        </w:rPr>
        <w:t xml:space="preserve"> được gia nhiệt tới 387</w:t>
      </w:r>
      <w:r w:rsidR="00E65D24"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0</w:t>
      </w:r>
      <w:r w:rsidR="00E65D24">
        <w:rPr>
          <w:rFonts w:ascii="Times New Roman" w:eastAsia="Times New Roman" w:hAnsi="Times New Roman"/>
          <w:sz w:val="26"/>
          <w:szCs w:val="26"/>
          <w:lang w:val="en-US"/>
        </w:rPr>
        <w:t>C tại áp suất 10 atm. Hỗn hợp cân bằng chứa 3</w:t>
      </w:r>
      <w:proofErr w:type="gramStart"/>
      <w:r w:rsidR="00E65D24">
        <w:rPr>
          <w:rFonts w:ascii="Times New Roman" w:eastAsia="Times New Roman" w:hAnsi="Times New Roman"/>
          <w:sz w:val="26"/>
          <w:szCs w:val="26"/>
          <w:lang w:val="en-US"/>
        </w:rPr>
        <w:t>,85</w:t>
      </w:r>
      <w:proofErr w:type="gramEnd"/>
      <w:r w:rsidR="00E65D24">
        <w:rPr>
          <w:rFonts w:ascii="Times New Roman" w:eastAsia="Times New Roman" w:hAnsi="Times New Roman"/>
          <w:sz w:val="26"/>
          <w:szCs w:val="26"/>
          <w:lang w:val="en-US"/>
        </w:rPr>
        <w:t>% NH</w:t>
      </w:r>
      <w:r w:rsidR="00E65D24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 w:rsidR="00E65D24">
        <w:rPr>
          <w:rFonts w:ascii="Times New Roman" w:eastAsia="Times New Roman" w:hAnsi="Times New Roman"/>
          <w:sz w:val="26"/>
          <w:szCs w:val="26"/>
          <w:lang w:val="en-US"/>
        </w:rPr>
        <w:t xml:space="preserve"> về số mol. Xác định K</w:t>
      </w:r>
      <w:r w:rsidR="00E65D24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C</w:t>
      </w:r>
      <w:r w:rsidR="00E65D24">
        <w:rPr>
          <w:rFonts w:ascii="Times New Roman" w:eastAsia="Times New Roman" w:hAnsi="Times New Roman"/>
          <w:sz w:val="26"/>
          <w:szCs w:val="26"/>
          <w:lang w:val="en-US"/>
        </w:rPr>
        <w:t xml:space="preserve"> và K</w:t>
      </w:r>
      <w:r w:rsidR="00E65D24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P</w:t>
      </w:r>
      <w:r w:rsidR="00E65D24">
        <w:rPr>
          <w:rFonts w:ascii="Times New Roman" w:eastAsia="Times New Roman" w:hAnsi="Times New Roman"/>
          <w:sz w:val="26"/>
          <w:szCs w:val="26"/>
          <w:lang w:val="en-US"/>
        </w:rPr>
        <w:t>.</w:t>
      </w:r>
    </w:p>
    <w:p w:rsidR="004D213D" w:rsidRPr="00793600" w:rsidRDefault="004D213D" w:rsidP="00474876">
      <w:pPr>
        <w:tabs>
          <w:tab w:val="left" w:pos="284"/>
          <w:tab w:val="left" w:pos="567"/>
        </w:tabs>
        <w:spacing w:before="60" w:after="0" w:line="360" w:lineRule="auto"/>
        <w:ind w:left="1361" w:hanging="1361"/>
        <w:jc w:val="both"/>
        <w:rPr>
          <w:rFonts w:ascii="Times New Roman" w:eastAsia="Times New Roman" w:hAnsi="Times New Roman"/>
          <w:b/>
          <w:sz w:val="26"/>
          <w:szCs w:val="26"/>
          <w:lang w:val="en-US"/>
        </w:rPr>
      </w:pPr>
      <w:r w:rsidRPr="00793600">
        <w:rPr>
          <w:rFonts w:ascii="Times New Roman" w:eastAsia="Times New Roman" w:hAnsi="Times New Roman"/>
          <w:b/>
          <w:i/>
          <w:sz w:val="26"/>
          <w:szCs w:val="26"/>
          <w:u w:val="single"/>
          <w:lang w:val="en-US"/>
        </w:rPr>
        <w:t>Câu 3</w:t>
      </w:r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>: (</w:t>
      </w:r>
      <w:r w:rsidR="00437808">
        <w:rPr>
          <w:rFonts w:ascii="Times New Roman" w:eastAsia="Times New Roman" w:hAnsi="Times New Roman"/>
          <w:b/>
          <w:sz w:val="26"/>
          <w:szCs w:val="26"/>
          <w:lang w:val="en-US"/>
        </w:rPr>
        <w:t>5</w:t>
      </w:r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>điểm)</w:t>
      </w:r>
    </w:p>
    <w:p w:rsidR="00F90C40" w:rsidRPr="00523EB6" w:rsidRDefault="004D213D" w:rsidP="00F90C40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567" w:hanging="567"/>
        <w:jc w:val="both"/>
        <w:rPr>
          <w:rFonts w:ascii="Times New Roman" w:eastAsia="Times New Roman" w:hAnsi="Times New Roman" w:cs="VNI-Times"/>
          <w:sz w:val="26"/>
          <w:szCs w:val="26"/>
        </w:rPr>
      </w:pPr>
      <w:proofErr w:type="gramStart"/>
      <w:r w:rsidRPr="00793600"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3.1</w:t>
      </w:r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. </w:t>
      </w:r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ab/>
      </w:r>
      <w:r w:rsidR="00523EB6" w:rsidRPr="00523EB6">
        <w:rPr>
          <w:rFonts w:ascii="Times New Roman" w:eastAsia="Times New Roman" w:hAnsi="Times New Roman"/>
          <w:sz w:val="26"/>
          <w:szCs w:val="26"/>
          <w:lang w:val="en-US"/>
        </w:rPr>
        <w:t>Axit H</w:t>
      </w:r>
      <w:r w:rsidR="00523EB6" w:rsidRPr="00523EB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 w:rsidR="00523EB6" w:rsidRPr="00523EB6">
        <w:rPr>
          <w:rFonts w:ascii="Times New Roman" w:eastAsia="Times New Roman" w:hAnsi="Times New Roman"/>
          <w:sz w:val="26"/>
          <w:szCs w:val="26"/>
          <w:lang w:val="en-US"/>
        </w:rPr>
        <w:t>SO</w:t>
      </w:r>
      <w:r w:rsidR="00523EB6" w:rsidRPr="00523EB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4</w:t>
      </w:r>
      <w:r w:rsidR="00523EB6">
        <w:rPr>
          <w:rFonts w:ascii="Times New Roman" w:eastAsia="Times New Roman" w:hAnsi="Times New Roman"/>
          <w:sz w:val="26"/>
          <w:szCs w:val="26"/>
          <w:lang w:val="en-US"/>
        </w:rPr>
        <w:t xml:space="preserve"> 100% hấp thụ SO</w:t>
      </w:r>
      <w:r w:rsidR="00523EB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 w:rsidR="00523EB6">
        <w:rPr>
          <w:rFonts w:ascii="Times New Roman" w:eastAsia="Times New Roman" w:hAnsi="Times New Roman"/>
          <w:sz w:val="26"/>
          <w:szCs w:val="26"/>
          <w:lang w:val="en-US"/>
        </w:rPr>
        <w:t xml:space="preserve"> tạo oleum.</w:t>
      </w:r>
      <w:proofErr w:type="gramEnd"/>
      <w:r w:rsidR="00523EB6">
        <w:rPr>
          <w:rFonts w:ascii="Times New Roman" w:eastAsia="Times New Roman" w:hAnsi="Times New Roman"/>
          <w:sz w:val="26"/>
          <w:szCs w:val="26"/>
          <w:lang w:val="en-US"/>
        </w:rPr>
        <w:t xml:space="preserve"> Hỏi cần bao nhiêu gam oleum có hàm lượng SO</w:t>
      </w:r>
      <w:r w:rsidR="00523EB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 w:rsidR="00523EB6">
        <w:rPr>
          <w:rFonts w:ascii="Times New Roman" w:eastAsia="Times New Roman" w:hAnsi="Times New Roman"/>
          <w:sz w:val="26"/>
          <w:szCs w:val="26"/>
          <w:lang w:val="en-US"/>
        </w:rPr>
        <w:t xml:space="preserve"> là 71% pha vào 100 ml dung dịch H</w:t>
      </w:r>
      <w:r w:rsidR="00523EB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 w:rsidR="00523EB6">
        <w:rPr>
          <w:rFonts w:ascii="Times New Roman" w:eastAsia="Times New Roman" w:hAnsi="Times New Roman"/>
          <w:sz w:val="26"/>
          <w:szCs w:val="26"/>
          <w:lang w:val="en-US"/>
        </w:rPr>
        <w:t>SO</w:t>
      </w:r>
      <w:r w:rsidR="00523EB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4</w:t>
      </w:r>
      <w:r w:rsidR="00523EB6">
        <w:rPr>
          <w:rFonts w:ascii="Times New Roman" w:eastAsia="Times New Roman" w:hAnsi="Times New Roman"/>
          <w:sz w:val="26"/>
          <w:szCs w:val="26"/>
          <w:lang w:val="en-US"/>
        </w:rPr>
        <w:t xml:space="preserve"> 40%(d=1,31 g/ml) để tạo ra oleum có hàm lượng SO</w:t>
      </w:r>
      <w:r w:rsidR="00523EB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 w:rsidR="00523EB6">
        <w:rPr>
          <w:rFonts w:ascii="Times New Roman" w:eastAsia="Times New Roman" w:hAnsi="Times New Roman"/>
          <w:sz w:val="26"/>
          <w:szCs w:val="26"/>
          <w:lang w:val="en-US"/>
        </w:rPr>
        <w:t xml:space="preserve"> là 10%</w:t>
      </w:r>
    </w:p>
    <w:p w:rsidR="00592A04" w:rsidRDefault="004D213D" w:rsidP="001D3BBC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0"/>
        <w:ind w:left="567" w:hanging="567"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 w:rsidRPr="00793600"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3.2</w:t>
      </w:r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. </w:t>
      </w:r>
      <w:r w:rsidR="00EC3347">
        <w:rPr>
          <w:rFonts w:ascii="Times New Roman" w:eastAsia="Times New Roman" w:hAnsi="Times New Roman"/>
          <w:b/>
          <w:sz w:val="26"/>
          <w:szCs w:val="26"/>
          <w:lang w:val="en-US"/>
        </w:rPr>
        <w:tab/>
      </w:r>
      <w:r w:rsidR="001D3BBC" w:rsidRPr="001D3BBC">
        <w:rPr>
          <w:rFonts w:ascii="Times New Roman" w:eastAsia="Times New Roman" w:hAnsi="Times New Roman"/>
          <w:sz w:val="26"/>
          <w:szCs w:val="26"/>
          <w:lang w:val="en-US"/>
        </w:rPr>
        <w:t>Sắp xếp các oxit axit</w:t>
      </w:r>
      <w:r w:rsidR="001D3BBC">
        <w:rPr>
          <w:rFonts w:ascii="Times New Roman" w:eastAsia="Times New Roman" w:hAnsi="Times New Roman"/>
          <w:sz w:val="26"/>
          <w:szCs w:val="26"/>
          <w:lang w:val="en-US"/>
        </w:rPr>
        <w:t>: HClO; HClO</w:t>
      </w:r>
      <w:r w:rsidR="001D3BBC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 w:rsidR="001D3BBC">
        <w:rPr>
          <w:rFonts w:ascii="Times New Roman" w:eastAsia="Times New Roman" w:hAnsi="Times New Roman"/>
          <w:sz w:val="26"/>
          <w:szCs w:val="26"/>
          <w:lang w:val="en-US"/>
        </w:rPr>
        <w:t>; HClO</w:t>
      </w:r>
      <w:r w:rsidR="001D3BBC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 w:rsidR="001D3BBC">
        <w:rPr>
          <w:rFonts w:ascii="Times New Roman" w:eastAsia="Times New Roman" w:hAnsi="Times New Roman"/>
          <w:sz w:val="26"/>
          <w:szCs w:val="26"/>
          <w:lang w:val="en-US"/>
        </w:rPr>
        <w:t>; HClO</w:t>
      </w:r>
      <w:r w:rsidR="001D3BBC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4</w:t>
      </w:r>
      <w:r w:rsidR="001D3BBC">
        <w:rPr>
          <w:rFonts w:ascii="Times New Roman" w:eastAsia="Times New Roman" w:hAnsi="Times New Roman"/>
          <w:sz w:val="26"/>
          <w:szCs w:val="26"/>
          <w:lang w:val="en-US"/>
        </w:rPr>
        <w:t xml:space="preserve"> </w:t>
      </w:r>
      <w:proofErr w:type="gramStart"/>
      <w:r w:rsidR="001D3BBC">
        <w:rPr>
          <w:rFonts w:ascii="Times New Roman" w:eastAsia="Times New Roman" w:hAnsi="Times New Roman"/>
          <w:sz w:val="26"/>
          <w:szCs w:val="26"/>
          <w:lang w:val="en-US"/>
        </w:rPr>
        <w:t>theo</w:t>
      </w:r>
      <w:proofErr w:type="gramEnd"/>
      <w:r w:rsidR="001D3BBC">
        <w:rPr>
          <w:rFonts w:ascii="Times New Roman" w:eastAsia="Times New Roman" w:hAnsi="Times New Roman"/>
          <w:sz w:val="26"/>
          <w:szCs w:val="26"/>
          <w:lang w:val="en-US"/>
        </w:rPr>
        <w:t xml:space="preserve"> thứ tự</w:t>
      </w:r>
    </w:p>
    <w:p w:rsidR="00D3677C" w:rsidRDefault="001D3BBC" w:rsidP="001D3BBC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567" w:hanging="567"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 w:rsidRPr="00D3677C">
        <w:rPr>
          <w:rFonts w:ascii="Times New Roman" w:eastAsia="Times New Roman" w:hAnsi="Times New Roman"/>
          <w:sz w:val="26"/>
          <w:szCs w:val="26"/>
          <w:lang w:val="en-US"/>
        </w:rPr>
        <w:tab/>
      </w:r>
      <w:r w:rsidRPr="00D3677C">
        <w:rPr>
          <w:rFonts w:ascii="Times New Roman" w:eastAsia="Times New Roman" w:hAnsi="Times New Roman"/>
          <w:sz w:val="26"/>
          <w:szCs w:val="26"/>
          <w:lang w:val="en-US"/>
        </w:rPr>
        <w:tab/>
      </w:r>
      <w:r w:rsidR="00D3677C" w:rsidRPr="00D3677C">
        <w:rPr>
          <w:rFonts w:ascii="Times New Roman" w:eastAsia="Times New Roman" w:hAnsi="Times New Roman"/>
          <w:sz w:val="26"/>
          <w:szCs w:val="26"/>
          <w:lang w:val="en-US"/>
        </w:rPr>
        <w:t xml:space="preserve">- Tăng dần </w:t>
      </w:r>
      <w:r w:rsidR="00D3677C">
        <w:rPr>
          <w:rFonts w:ascii="Times New Roman" w:eastAsia="Times New Roman" w:hAnsi="Times New Roman"/>
          <w:sz w:val="26"/>
          <w:szCs w:val="26"/>
          <w:lang w:val="en-US"/>
        </w:rPr>
        <w:t xml:space="preserve">tính oxi </w:t>
      </w:r>
      <w:proofErr w:type="gramStart"/>
      <w:r w:rsidR="00D3677C">
        <w:rPr>
          <w:rFonts w:ascii="Times New Roman" w:eastAsia="Times New Roman" w:hAnsi="Times New Roman"/>
          <w:sz w:val="26"/>
          <w:szCs w:val="26"/>
          <w:lang w:val="en-US"/>
        </w:rPr>
        <w:t>hóa  ;</w:t>
      </w:r>
      <w:proofErr w:type="gramEnd"/>
      <w:r w:rsidR="00D3677C">
        <w:rPr>
          <w:rFonts w:ascii="Times New Roman" w:eastAsia="Times New Roman" w:hAnsi="Times New Roman"/>
          <w:sz w:val="26"/>
          <w:szCs w:val="26"/>
          <w:lang w:val="en-US"/>
        </w:rPr>
        <w:t xml:space="preserve">     - Tăng dần tính axit </w:t>
      </w:r>
    </w:p>
    <w:p w:rsidR="00D3677C" w:rsidRDefault="00D3677C" w:rsidP="001D3BBC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567" w:hanging="567"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>
        <w:rPr>
          <w:rFonts w:ascii="Times New Roman" w:eastAsia="Times New Roman" w:hAnsi="Times New Roman"/>
          <w:sz w:val="26"/>
          <w:szCs w:val="26"/>
          <w:lang w:val="en-US"/>
        </w:rPr>
        <w:tab/>
      </w:r>
      <w:r>
        <w:rPr>
          <w:rFonts w:ascii="Times New Roman" w:eastAsia="Times New Roman" w:hAnsi="Times New Roman"/>
          <w:sz w:val="26"/>
          <w:szCs w:val="26"/>
          <w:lang w:val="en-US"/>
        </w:rPr>
        <w:tab/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Giải thích ngắn gọn</w:t>
      </w:r>
      <w:r w:rsidR="008C76D2">
        <w:rPr>
          <w:rFonts w:ascii="Times New Roman" w:eastAsia="Times New Roman" w:hAnsi="Times New Roman"/>
          <w:sz w:val="26"/>
          <w:szCs w:val="26"/>
          <w:lang w:val="en-US"/>
        </w:rPr>
        <w:t>.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ab/>
      </w:r>
    </w:p>
    <w:p w:rsidR="0049793A" w:rsidRDefault="00537590" w:rsidP="001D3BBC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567" w:hanging="567"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 w:rsidRPr="00537590"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3.3</w:t>
      </w:r>
      <w:r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.</w:t>
      </w:r>
      <w:r>
        <w:rPr>
          <w:rFonts w:ascii="Times New Roman" w:eastAsia="Times New Roman" w:hAnsi="Times New Roman"/>
          <w:sz w:val="26"/>
          <w:szCs w:val="26"/>
          <w:lang w:val="en-US"/>
        </w:rPr>
        <w:tab/>
        <w:t>Tính năng lượng liên kết trung bình C-H từ các kết quả thực nghiệm sau</w:t>
      </w:r>
    </w:p>
    <w:p w:rsidR="00537590" w:rsidRDefault="00537590" w:rsidP="001D3BBC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567" w:hanging="567"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 w:rsidRPr="00537590">
        <w:rPr>
          <w:rFonts w:ascii="Times New Roman" w:eastAsia="Times New Roman" w:hAnsi="Times New Roman"/>
          <w:sz w:val="26"/>
          <w:szCs w:val="26"/>
          <w:lang w:val="en-US"/>
        </w:rPr>
        <w:tab/>
      </w:r>
      <w:r w:rsidRPr="00537590">
        <w:rPr>
          <w:rFonts w:ascii="Times New Roman" w:eastAsia="Times New Roman" w:hAnsi="Times New Roman"/>
          <w:sz w:val="26"/>
          <w:szCs w:val="26"/>
          <w:lang w:val="en-US"/>
        </w:rPr>
        <w:tab/>
        <w:t>- Nhiệt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đốt cháy </w:t>
      </w:r>
      <w:r w:rsidRPr="00537590">
        <w:rPr>
          <w:rFonts w:ascii="Times New Roman" w:eastAsia="Times New Roman" w:hAnsi="Times New Roman"/>
          <w:b/>
          <w:sz w:val="26"/>
          <w:szCs w:val="26"/>
          <w:lang w:val="en-US"/>
        </w:rPr>
        <w:t>CH</w:t>
      </w:r>
      <w:r w:rsidRPr="00537590">
        <w:rPr>
          <w:rFonts w:ascii="Times New Roman" w:eastAsia="Times New Roman" w:hAnsi="Times New Roman"/>
          <w:b/>
          <w:sz w:val="26"/>
          <w:szCs w:val="26"/>
          <w:vertAlign w:val="subscript"/>
          <w:lang w:val="en-US"/>
        </w:rPr>
        <w:t>4</w:t>
      </w:r>
      <w:r>
        <w:rPr>
          <w:rFonts w:ascii="Times New Roman" w:eastAsia="Times New Roman" w:hAnsi="Times New Roman"/>
          <w:sz w:val="26"/>
          <w:szCs w:val="26"/>
          <w:lang w:val="en-US"/>
        </w:rPr>
        <w:t>= -801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,7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kJ/mol</w:t>
      </w:r>
    </w:p>
    <w:p w:rsidR="00537590" w:rsidRDefault="00537590" w:rsidP="00537590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567" w:hanging="567"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 w:rsidRPr="00537590">
        <w:rPr>
          <w:rFonts w:ascii="Times New Roman" w:eastAsia="Times New Roman" w:hAnsi="Times New Roman"/>
          <w:sz w:val="26"/>
          <w:szCs w:val="26"/>
          <w:lang w:val="en-US"/>
        </w:rPr>
        <w:tab/>
      </w:r>
      <w:r w:rsidRPr="00537590">
        <w:rPr>
          <w:rFonts w:ascii="Times New Roman" w:eastAsia="Times New Roman" w:hAnsi="Times New Roman"/>
          <w:sz w:val="26"/>
          <w:szCs w:val="26"/>
          <w:lang w:val="en-US"/>
        </w:rPr>
        <w:tab/>
        <w:t>- Nhiệt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đốt cháy hidro = -241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,5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kJ/mol</w:t>
      </w:r>
    </w:p>
    <w:p w:rsidR="00537590" w:rsidRDefault="00537590" w:rsidP="00537590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567" w:hanging="567"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 w:rsidRPr="00537590">
        <w:rPr>
          <w:rFonts w:ascii="Times New Roman" w:eastAsia="Times New Roman" w:hAnsi="Times New Roman"/>
          <w:sz w:val="26"/>
          <w:szCs w:val="26"/>
          <w:lang w:val="en-US"/>
        </w:rPr>
        <w:tab/>
      </w:r>
      <w:r w:rsidRPr="00537590">
        <w:rPr>
          <w:rFonts w:ascii="Times New Roman" w:eastAsia="Times New Roman" w:hAnsi="Times New Roman"/>
          <w:sz w:val="26"/>
          <w:szCs w:val="26"/>
          <w:lang w:val="en-US"/>
        </w:rPr>
        <w:tab/>
        <w:t>- Nhiệt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đốt cháy than chì= -393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,4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kJ/mol</w:t>
      </w:r>
    </w:p>
    <w:p w:rsidR="00537590" w:rsidRDefault="00537590" w:rsidP="00537590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567" w:hanging="567"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 w:rsidRPr="00537590">
        <w:rPr>
          <w:rFonts w:ascii="Times New Roman" w:eastAsia="Times New Roman" w:hAnsi="Times New Roman"/>
          <w:sz w:val="26"/>
          <w:szCs w:val="26"/>
          <w:lang w:val="en-US"/>
        </w:rPr>
        <w:tab/>
      </w:r>
      <w:r w:rsidRPr="00537590">
        <w:rPr>
          <w:rFonts w:ascii="Times New Roman" w:eastAsia="Times New Roman" w:hAnsi="Times New Roman"/>
          <w:sz w:val="26"/>
          <w:szCs w:val="26"/>
          <w:lang w:val="en-US"/>
        </w:rPr>
        <w:tab/>
        <w:t>- Nhiệt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hóa hơi than chì= 715 kJ/mol</w:t>
      </w:r>
    </w:p>
    <w:p w:rsidR="00537590" w:rsidRDefault="00537590" w:rsidP="00537590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567" w:hanging="567"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 w:rsidRPr="00537590">
        <w:rPr>
          <w:rFonts w:ascii="Times New Roman" w:eastAsia="Times New Roman" w:hAnsi="Times New Roman"/>
          <w:sz w:val="26"/>
          <w:szCs w:val="26"/>
          <w:lang w:val="en-US"/>
        </w:rPr>
        <w:tab/>
      </w:r>
      <w:r w:rsidRPr="00537590">
        <w:rPr>
          <w:rFonts w:ascii="Times New Roman" w:eastAsia="Times New Roman" w:hAnsi="Times New Roman"/>
          <w:sz w:val="26"/>
          <w:szCs w:val="26"/>
          <w:lang w:val="en-US"/>
        </w:rPr>
        <w:tab/>
        <w:t>- N</w:t>
      </w:r>
      <w:r>
        <w:rPr>
          <w:rFonts w:ascii="Times New Roman" w:eastAsia="Times New Roman" w:hAnsi="Times New Roman"/>
          <w:sz w:val="26"/>
          <w:szCs w:val="26"/>
          <w:lang w:val="en-US"/>
        </w:rPr>
        <w:t>ăng lượng liên kết H-H =431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,5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kJ/mol</w:t>
      </w:r>
      <w:r w:rsidR="00AF7AB0">
        <w:rPr>
          <w:rFonts w:ascii="Times New Roman" w:eastAsia="Times New Roman" w:hAnsi="Times New Roman"/>
          <w:sz w:val="26"/>
          <w:szCs w:val="26"/>
          <w:lang w:val="en-US"/>
        </w:rPr>
        <w:t>.</w:t>
      </w:r>
    </w:p>
    <w:p w:rsidR="00537590" w:rsidRPr="00537590" w:rsidRDefault="00AF7AB0" w:rsidP="001D3BBC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567" w:hanging="567"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>
        <w:rPr>
          <w:rFonts w:ascii="Times New Roman" w:eastAsia="Times New Roman" w:hAnsi="Times New Roman"/>
          <w:sz w:val="26"/>
          <w:szCs w:val="26"/>
          <w:lang w:val="en-US"/>
        </w:rPr>
        <w:tab/>
      </w:r>
      <w:r>
        <w:rPr>
          <w:rFonts w:ascii="Times New Roman" w:eastAsia="Times New Roman" w:hAnsi="Times New Roman"/>
          <w:sz w:val="26"/>
          <w:szCs w:val="26"/>
          <w:lang w:val="en-US"/>
        </w:rPr>
        <w:tab/>
        <w:t>Các kết quả đều đo được ở 298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0</w:t>
      </w:r>
      <w:r>
        <w:rPr>
          <w:rFonts w:ascii="Times New Roman" w:eastAsia="Times New Roman" w:hAnsi="Times New Roman"/>
          <w:sz w:val="26"/>
          <w:szCs w:val="26"/>
          <w:lang w:val="en-US"/>
        </w:rPr>
        <w:t>K và 1 atm</w:t>
      </w:r>
      <w:r w:rsidR="008C76D2">
        <w:rPr>
          <w:rFonts w:ascii="Times New Roman" w:eastAsia="Times New Roman" w:hAnsi="Times New Roman"/>
          <w:sz w:val="26"/>
          <w:szCs w:val="26"/>
          <w:lang w:val="en-US"/>
        </w:rPr>
        <w:t>.</w:t>
      </w:r>
    </w:p>
    <w:p w:rsidR="007B4A96" w:rsidRDefault="007B4A96" w:rsidP="00FD02AD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before="120"/>
        <w:ind w:left="567" w:hanging="567"/>
        <w:jc w:val="both"/>
        <w:rPr>
          <w:rFonts w:ascii="Times New Roman" w:eastAsia="Times New Roman" w:hAnsi="Times New Roman"/>
          <w:b/>
          <w:sz w:val="26"/>
          <w:szCs w:val="26"/>
          <w:lang w:val="en-US"/>
        </w:rPr>
      </w:pPr>
    </w:p>
    <w:p w:rsidR="007B4A96" w:rsidRDefault="007B4A96" w:rsidP="00FD02AD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before="120"/>
        <w:ind w:left="567" w:hanging="567"/>
        <w:jc w:val="both"/>
        <w:rPr>
          <w:rFonts w:ascii="Times New Roman" w:eastAsia="Times New Roman" w:hAnsi="Times New Roman"/>
          <w:b/>
          <w:sz w:val="26"/>
          <w:szCs w:val="26"/>
          <w:lang w:val="en-US"/>
        </w:rPr>
      </w:pPr>
    </w:p>
    <w:p w:rsidR="004D213D" w:rsidRPr="00A27E18" w:rsidRDefault="004D213D" w:rsidP="00FD02AD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before="120"/>
        <w:ind w:left="567" w:hanging="567"/>
        <w:jc w:val="both"/>
        <w:rPr>
          <w:rFonts w:ascii="Times New Roman" w:hAnsi="Times New Roman"/>
          <w:u w:val="single"/>
        </w:rPr>
      </w:pPr>
      <w:r w:rsidRPr="00A27E18"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lastRenderedPageBreak/>
        <w:t>Câu 4: (</w:t>
      </w:r>
      <w:r w:rsidR="00294471" w:rsidRPr="00A27E18"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5</w:t>
      </w:r>
      <w:r w:rsidRPr="00A27E18"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 xml:space="preserve"> điểm)</w:t>
      </w:r>
    </w:p>
    <w:p w:rsidR="00592A04" w:rsidRDefault="004D213D" w:rsidP="00592A04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ind w:left="567" w:hanging="567"/>
        <w:jc w:val="both"/>
        <w:rPr>
          <w:rFonts w:ascii="Times New Roman" w:hAnsi="Times New Roman"/>
        </w:rPr>
      </w:pPr>
      <w:r w:rsidRPr="00A27E18"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4.1</w:t>
      </w:r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.  </w:t>
      </w:r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ab/>
      </w:r>
      <w:r w:rsidR="00592A04" w:rsidRPr="00437808">
        <w:rPr>
          <w:rFonts w:ascii="Times New Roman" w:hAnsi="Times New Roman"/>
          <w:sz w:val="26"/>
          <w:szCs w:val="26"/>
        </w:rPr>
        <w:t>Hỗn hợp X có khối lượng 82</w:t>
      </w:r>
      <w:proofErr w:type="gramStart"/>
      <w:r w:rsidR="00592A04" w:rsidRPr="00437808">
        <w:rPr>
          <w:rFonts w:ascii="Times New Roman" w:hAnsi="Times New Roman"/>
          <w:sz w:val="26"/>
          <w:szCs w:val="26"/>
        </w:rPr>
        <w:t>,3</w:t>
      </w:r>
      <w:proofErr w:type="gramEnd"/>
      <w:r w:rsidR="00592A04" w:rsidRPr="00437808">
        <w:rPr>
          <w:rFonts w:ascii="Times New Roman" w:hAnsi="Times New Roman"/>
          <w:sz w:val="26"/>
          <w:szCs w:val="26"/>
        </w:rPr>
        <w:t xml:space="preserve"> gam gồm KClO</w:t>
      </w:r>
      <w:r w:rsidR="00592A04" w:rsidRPr="00437808">
        <w:rPr>
          <w:rFonts w:ascii="Times New Roman" w:hAnsi="Times New Roman"/>
          <w:sz w:val="26"/>
          <w:szCs w:val="26"/>
          <w:vertAlign w:val="subscript"/>
        </w:rPr>
        <w:t>3</w:t>
      </w:r>
      <w:r w:rsidR="00592A04" w:rsidRPr="00437808">
        <w:rPr>
          <w:rFonts w:ascii="Times New Roman" w:hAnsi="Times New Roman"/>
          <w:sz w:val="26"/>
          <w:szCs w:val="26"/>
        </w:rPr>
        <w:t>,Ca(ClO</w:t>
      </w:r>
      <w:r w:rsidR="00592A04" w:rsidRPr="00437808">
        <w:rPr>
          <w:rFonts w:ascii="Times New Roman" w:hAnsi="Times New Roman"/>
          <w:sz w:val="26"/>
          <w:szCs w:val="26"/>
          <w:vertAlign w:val="subscript"/>
        </w:rPr>
        <w:t>3</w:t>
      </w:r>
      <w:r w:rsidR="00592A04" w:rsidRPr="00437808">
        <w:rPr>
          <w:rFonts w:ascii="Times New Roman" w:hAnsi="Times New Roman"/>
          <w:sz w:val="26"/>
          <w:szCs w:val="26"/>
        </w:rPr>
        <w:t>)</w:t>
      </w:r>
      <w:r w:rsidR="00592A04" w:rsidRPr="00437808">
        <w:rPr>
          <w:rFonts w:ascii="Times New Roman" w:hAnsi="Times New Roman"/>
          <w:sz w:val="26"/>
          <w:szCs w:val="26"/>
          <w:vertAlign w:val="subscript"/>
        </w:rPr>
        <w:t>2</w:t>
      </w:r>
      <w:r w:rsidR="00592A04" w:rsidRPr="00437808">
        <w:rPr>
          <w:rFonts w:ascii="Times New Roman" w:hAnsi="Times New Roman"/>
          <w:sz w:val="26"/>
          <w:szCs w:val="26"/>
        </w:rPr>
        <w:t>,CaCl</w:t>
      </w:r>
      <w:r w:rsidR="00592A04" w:rsidRPr="00437808">
        <w:rPr>
          <w:rFonts w:ascii="Times New Roman" w:hAnsi="Times New Roman"/>
          <w:sz w:val="26"/>
          <w:szCs w:val="26"/>
          <w:vertAlign w:val="subscript"/>
        </w:rPr>
        <w:t>2</w:t>
      </w:r>
      <w:r w:rsidR="00592A04" w:rsidRPr="00437808">
        <w:rPr>
          <w:rFonts w:ascii="Times New Roman" w:hAnsi="Times New Roman"/>
          <w:sz w:val="26"/>
          <w:szCs w:val="26"/>
        </w:rPr>
        <w:t xml:space="preserve"> và KCl. Nhiệt phân hoàn toàn X thu được 13,44 lít O</w:t>
      </w:r>
      <w:r w:rsidR="00592A04" w:rsidRPr="00437808">
        <w:rPr>
          <w:rFonts w:ascii="Times New Roman" w:hAnsi="Times New Roman"/>
          <w:sz w:val="26"/>
          <w:szCs w:val="26"/>
          <w:vertAlign w:val="subscript"/>
        </w:rPr>
        <w:t>2</w:t>
      </w:r>
      <w:r w:rsidR="00592A04" w:rsidRPr="00437808">
        <w:rPr>
          <w:rFonts w:ascii="Times New Roman" w:hAnsi="Times New Roman"/>
          <w:sz w:val="26"/>
          <w:szCs w:val="26"/>
        </w:rPr>
        <w:t xml:space="preserve"> (đkc), chất rắn Y gồm CaCl</w:t>
      </w:r>
      <w:r w:rsidR="00592A04" w:rsidRPr="00437808">
        <w:rPr>
          <w:rFonts w:ascii="Times New Roman" w:hAnsi="Times New Roman"/>
          <w:sz w:val="26"/>
          <w:szCs w:val="26"/>
          <w:vertAlign w:val="subscript"/>
        </w:rPr>
        <w:t>2</w:t>
      </w:r>
      <w:r w:rsidR="00592A04" w:rsidRPr="00437808">
        <w:rPr>
          <w:rFonts w:ascii="Times New Roman" w:hAnsi="Times New Roman"/>
          <w:sz w:val="26"/>
          <w:szCs w:val="26"/>
        </w:rPr>
        <w:t xml:space="preserve"> và KCl. Toàn bộ Y tác dụng vừa đủ với 0,3 lít dung dịch K</w:t>
      </w:r>
      <w:r w:rsidR="00592A04" w:rsidRPr="00437808">
        <w:rPr>
          <w:rFonts w:ascii="Times New Roman" w:hAnsi="Times New Roman"/>
          <w:sz w:val="26"/>
          <w:szCs w:val="26"/>
          <w:vertAlign w:val="subscript"/>
        </w:rPr>
        <w:t>2</w:t>
      </w:r>
      <w:r w:rsidR="00592A04" w:rsidRPr="00437808">
        <w:rPr>
          <w:rFonts w:ascii="Times New Roman" w:hAnsi="Times New Roman"/>
          <w:sz w:val="26"/>
          <w:szCs w:val="26"/>
        </w:rPr>
        <w:t>CO</w:t>
      </w:r>
      <w:r w:rsidR="00592A04" w:rsidRPr="00437808">
        <w:rPr>
          <w:rFonts w:ascii="Times New Roman" w:hAnsi="Times New Roman"/>
          <w:sz w:val="26"/>
          <w:szCs w:val="26"/>
          <w:vertAlign w:val="subscript"/>
        </w:rPr>
        <w:t>3</w:t>
      </w:r>
      <w:r w:rsidR="00592A04" w:rsidRPr="00437808">
        <w:rPr>
          <w:rFonts w:ascii="Times New Roman" w:hAnsi="Times New Roman"/>
          <w:sz w:val="26"/>
          <w:szCs w:val="26"/>
        </w:rPr>
        <w:t xml:space="preserve"> 1M thu được dung dịch Z. Lượng KCl có trong Z nhiều gấp 5 lần lượng KCl trong X. Phần trăm khối lượng KCl trong X là</w:t>
      </w:r>
    </w:p>
    <w:p w:rsidR="00A446F5" w:rsidRPr="007B4A96" w:rsidRDefault="004D213D" w:rsidP="00F90C40">
      <w:pPr>
        <w:tabs>
          <w:tab w:val="left" w:pos="284"/>
          <w:tab w:val="left" w:pos="567"/>
        </w:tabs>
        <w:spacing w:before="120" w:after="60" w:line="240" w:lineRule="auto"/>
        <w:ind w:left="567" w:hanging="567"/>
        <w:jc w:val="both"/>
        <w:rPr>
          <w:rFonts w:ascii="Times New Roman" w:eastAsia="Times New Roman" w:hAnsi="Times New Roman"/>
          <w:bCs/>
          <w:sz w:val="26"/>
          <w:szCs w:val="26"/>
          <w:lang w:val="en-US"/>
        </w:rPr>
      </w:pPr>
      <w:r w:rsidRPr="00A27E18"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4.2</w:t>
      </w:r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>.</w:t>
      </w:r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ab/>
      </w:r>
      <w:r w:rsidR="007B4A96" w:rsidRPr="007B4A96">
        <w:rPr>
          <w:rFonts w:ascii="Times New Roman" w:eastAsia="Times New Roman" w:hAnsi="Times New Roman"/>
          <w:sz w:val="26"/>
          <w:szCs w:val="26"/>
          <w:lang w:val="en-US"/>
        </w:rPr>
        <w:t>Tiến</w:t>
      </w:r>
      <w:r w:rsidR="007B4A96">
        <w:rPr>
          <w:rFonts w:ascii="Times New Roman" w:eastAsia="Times New Roman" w:hAnsi="Times New Roman"/>
          <w:sz w:val="26"/>
          <w:szCs w:val="26"/>
          <w:lang w:val="en-US"/>
        </w:rPr>
        <w:t xml:space="preserve"> hành nung x</w:t>
      </w:r>
      <w:r w:rsidR="007B4A9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1</w:t>
      </w:r>
      <w:r w:rsidR="007B4A96">
        <w:rPr>
          <w:rFonts w:ascii="Times New Roman" w:eastAsia="Times New Roman" w:hAnsi="Times New Roman"/>
          <w:sz w:val="26"/>
          <w:szCs w:val="26"/>
          <w:lang w:val="en-US"/>
        </w:rPr>
        <w:t xml:space="preserve"> gam Cu với x</w:t>
      </w:r>
      <w:r w:rsidR="007B4A9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 w:rsidR="007B4A96">
        <w:rPr>
          <w:rFonts w:ascii="Times New Roman" w:eastAsia="Times New Roman" w:hAnsi="Times New Roman"/>
          <w:sz w:val="26"/>
          <w:szCs w:val="26"/>
          <w:lang w:val="en-US"/>
        </w:rPr>
        <w:t xml:space="preserve"> gam Oxi thì </w:t>
      </w:r>
      <w:proofErr w:type="gramStart"/>
      <w:r w:rsidR="007B4A96">
        <w:rPr>
          <w:rFonts w:ascii="Times New Roman" w:eastAsia="Times New Roman" w:hAnsi="Times New Roman"/>
          <w:sz w:val="26"/>
          <w:szCs w:val="26"/>
          <w:lang w:val="en-US"/>
        </w:rPr>
        <w:t>thu</w:t>
      </w:r>
      <w:proofErr w:type="gramEnd"/>
      <w:r w:rsidR="007B4A96">
        <w:rPr>
          <w:rFonts w:ascii="Times New Roman" w:eastAsia="Times New Roman" w:hAnsi="Times New Roman"/>
          <w:sz w:val="26"/>
          <w:szCs w:val="26"/>
          <w:lang w:val="en-US"/>
        </w:rPr>
        <w:t xml:space="preserve"> được sản phẩm A</w:t>
      </w:r>
      <w:r w:rsidR="007B4A9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1</w:t>
      </w:r>
      <w:r w:rsidR="007B4A96">
        <w:rPr>
          <w:rFonts w:ascii="Times New Roman" w:eastAsia="Times New Roman" w:hAnsi="Times New Roman"/>
          <w:sz w:val="26"/>
          <w:szCs w:val="26"/>
          <w:lang w:val="en-US"/>
        </w:rPr>
        <w:t>. Đun nóng A</w:t>
      </w:r>
      <w:r w:rsidR="007B4A9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1</w:t>
      </w:r>
      <w:r w:rsidR="007B4A96">
        <w:rPr>
          <w:rFonts w:ascii="Times New Roman" w:eastAsia="Times New Roman" w:hAnsi="Times New Roman"/>
          <w:sz w:val="26"/>
          <w:szCs w:val="26"/>
          <w:lang w:val="en-US"/>
        </w:rPr>
        <w:t xml:space="preserve"> trong x</w:t>
      </w:r>
      <w:r w:rsidR="007B4A9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 w:rsidR="007B4A96">
        <w:rPr>
          <w:rFonts w:ascii="Times New Roman" w:eastAsia="Times New Roman" w:hAnsi="Times New Roman"/>
          <w:sz w:val="26"/>
          <w:szCs w:val="26"/>
          <w:lang w:val="en-US"/>
        </w:rPr>
        <w:t xml:space="preserve"> gam dung dịch H</w:t>
      </w:r>
      <w:r w:rsidR="007B4A9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 w:rsidR="007B4A96">
        <w:rPr>
          <w:rFonts w:ascii="Times New Roman" w:eastAsia="Times New Roman" w:hAnsi="Times New Roman"/>
          <w:sz w:val="26"/>
          <w:szCs w:val="26"/>
          <w:lang w:val="en-US"/>
        </w:rPr>
        <w:t>SO</w:t>
      </w:r>
      <w:r w:rsidR="007B4A9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4</w:t>
      </w:r>
      <w:r w:rsidR="007B4A96">
        <w:rPr>
          <w:rFonts w:ascii="Times New Roman" w:eastAsia="Times New Roman" w:hAnsi="Times New Roman"/>
          <w:sz w:val="26"/>
          <w:szCs w:val="26"/>
          <w:lang w:val="en-US"/>
        </w:rPr>
        <w:t xml:space="preserve"> 98%. Sau khi kết thúc phản ứng </w:t>
      </w:r>
      <w:proofErr w:type="gramStart"/>
      <w:r w:rsidR="007B4A96">
        <w:rPr>
          <w:rFonts w:ascii="Times New Roman" w:eastAsia="Times New Roman" w:hAnsi="Times New Roman"/>
          <w:sz w:val="26"/>
          <w:szCs w:val="26"/>
          <w:lang w:val="en-US"/>
        </w:rPr>
        <w:t>thu</w:t>
      </w:r>
      <w:proofErr w:type="gramEnd"/>
      <w:r w:rsidR="007B4A96">
        <w:rPr>
          <w:rFonts w:ascii="Times New Roman" w:eastAsia="Times New Roman" w:hAnsi="Times New Roman"/>
          <w:sz w:val="26"/>
          <w:szCs w:val="26"/>
          <w:lang w:val="en-US"/>
        </w:rPr>
        <w:t xml:space="preserve"> được dung dịch A</w:t>
      </w:r>
      <w:r w:rsidR="007B4A9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 w:rsidR="007B4A96">
        <w:rPr>
          <w:rFonts w:ascii="Times New Roman" w:eastAsia="Times New Roman" w:hAnsi="Times New Roman"/>
          <w:sz w:val="26"/>
          <w:szCs w:val="26"/>
          <w:lang w:val="en-US"/>
        </w:rPr>
        <w:t xml:space="preserve"> và khí A</w:t>
      </w:r>
      <w:r w:rsidR="007B4A9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 w:rsidR="007B4A96">
        <w:rPr>
          <w:rFonts w:ascii="Times New Roman" w:eastAsia="Times New Roman" w:hAnsi="Times New Roman"/>
          <w:sz w:val="26"/>
          <w:szCs w:val="26"/>
          <w:lang w:val="en-US"/>
        </w:rPr>
        <w:t>. Khí A</w:t>
      </w:r>
      <w:r w:rsidR="007B4A9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 w:rsidR="007B4A96">
        <w:rPr>
          <w:rFonts w:ascii="Times New Roman" w:eastAsia="Times New Roman" w:hAnsi="Times New Roman"/>
          <w:sz w:val="26"/>
          <w:szCs w:val="26"/>
          <w:lang w:val="en-US"/>
        </w:rPr>
        <w:t xml:space="preserve"> không tạo kết tủa với dung dịch </w:t>
      </w:r>
      <w:proofErr w:type="gramStart"/>
      <w:r w:rsidR="007B4A96">
        <w:rPr>
          <w:rFonts w:ascii="Times New Roman" w:eastAsia="Times New Roman" w:hAnsi="Times New Roman"/>
          <w:sz w:val="26"/>
          <w:szCs w:val="26"/>
          <w:lang w:val="en-US"/>
        </w:rPr>
        <w:t>Pb(</w:t>
      </w:r>
      <w:proofErr w:type="gramEnd"/>
      <w:r w:rsidR="007B4A96">
        <w:rPr>
          <w:rFonts w:ascii="Times New Roman" w:eastAsia="Times New Roman" w:hAnsi="Times New Roman"/>
          <w:sz w:val="26"/>
          <w:szCs w:val="26"/>
          <w:lang w:val="en-US"/>
        </w:rPr>
        <w:t>NO</w:t>
      </w:r>
      <w:r w:rsidR="007B4A9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 w:rsidR="007B4A96">
        <w:rPr>
          <w:rFonts w:ascii="Times New Roman" w:eastAsia="Times New Roman" w:hAnsi="Times New Roman"/>
          <w:sz w:val="26"/>
          <w:szCs w:val="26"/>
          <w:lang w:val="en-US"/>
        </w:rPr>
        <w:t>)</w:t>
      </w:r>
      <w:r w:rsidR="007B4A9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 w:rsidR="007B4A96">
        <w:rPr>
          <w:rFonts w:ascii="Times New Roman" w:eastAsia="Times New Roman" w:hAnsi="Times New Roman"/>
          <w:sz w:val="26"/>
          <w:szCs w:val="26"/>
          <w:lang w:val="en-US"/>
        </w:rPr>
        <w:t xml:space="preserve"> nhưng làm nhạt màu dung dịch brom, được hấp thụ hoàn toàn bởi 200 ml dung dịch NaOH </w:t>
      </w:r>
      <w:r w:rsidR="0073755B">
        <w:rPr>
          <w:rFonts w:ascii="Times New Roman" w:eastAsia="Times New Roman" w:hAnsi="Times New Roman"/>
          <w:sz w:val="26"/>
          <w:szCs w:val="26"/>
          <w:lang w:val="en-US"/>
        </w:rPr>
        <w:t>0,</w:t>
      </w:r>
      <w:r w:rsidR="007B4A96">
        <w:rPr>
          <w:rFonts w:ascii="Times New Roman" w:eastAsia="Times New Roman" w:hAnsi="Times New Roman"/>
          <w:sz w:val="26"/>
          <w:szCs w:val="26"/>
          <w:lang w:val="en-US"/>
        </w:rPr>
        <w:t>15M tạo ra 2,3 gam muối. Khi cô cạn dung dịch A</w:t>
      </w:r>
      <w:r w:rsidR="007B4A9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 w:rsidR="007B4A96">
        <w:rPr>
          <w:rFonts w:ascii="Times New Roman" w:eastAsia="Times New Roman" w:hAnsi="Times New Roman"/>
          <w:sz w:val="26"/>
          <w:szCs w:val="26"/>
          <w:lang w:val="en-US"/>
        </w:rPr>
        <w:t xml:space="preserve"> thì </w:t>
      </w:r>
      <w:proofErr w:type="gramStart"/>
      <w:r w:rsidR="007B4A96">
        <w:rPr>
          <w:rFonts w:ascii="Times New Roman" w:eastAsia="Times New Roman" w:hAnsi="Times New Roman"/>
          <w:sz w:val="26"/>
          <w:szCs w:val="26"/>
          <w:lang w:val="en-US"/>
        </w:rPr>
        <w:t>thu</w:t>
      </w:r>
      <w:proofErr w:type="gramEnd"/>
      <w:r w:rsidR="007B4A96">
        <w:rPr>
          <w:rFonts w:ascii="Times New Roman" w:eastAsia="Times New Roman" w:hAnsi="Times New Roman"/>
          <w:sz w:val="26"/>
          <w:szCs w:val="26"/>
          <w:lang w:val="en-US"/>
        </w:rPr>
        <w:t xml:space="preserve"> được 30 gam tinh thể CuSO</w:t>
      </w:r>
      <w:r w:rsidR="007B4A9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4</w:t>
      </w:r>
      <w:r w:rsidR="007B4A96">
        <w:rPr>
          <w:rFonts w:ascii="Times New Roman" w:eastAsia="Times New Roman" w:hAnsi="Times New Roman"/>
          <w:sz w:val="26"/>
          <w:szCs w:val="26"/>
          <w:lang w:val="en-US"/>
        </w:rPr>
        <w:t>.5H</w:t>
      </w:r>
      <w:r w:rsidR="007B4A9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 w:rsidR="007B4A96">
        <w:rPr>
          <w:rFonts w:ascii="Times New Roman" w:eastAsia="Times New Roman" w:hAnsi="Times New Roman"/>
          <w:sz w:val="26"/>
          <w:szCs w:val="26"/>
          <w:lang w:val="en-US"/>
        </w:rPr>
        <w:t>O. cho dung dịch A</w:t>
      </w:r>
      <w:r w:rsidR="007B4A9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 w:rsidR="007B4A96">
        <w:rPr>
          <w:rFonts w:ascii="Times New Roman" w:eastAsia="Times New Roman" w:hAnsi="Times New Roman"/>
          <w:sz w:val="26"/>
          <w:szCs w:val="26"/>
          <w:lang w:val="en-US"/>
        </w:rPr>
        <w:t xml:space="preserve"> tác dụng với dung dịch NaOH, để thu được lượng kết tủa lớn nhất phải dùng ít nhất 300 ml dung dịch NaOH </w:t>
      </w:r>
      <w:bookmarkStart w:id="0" w:name="_GoBack"/>
      <w:bookmarkEnd w:id="0"/>
      <w:r w:rsidR="00551F7F">
        <w:rPr>
          <w:rFonts w:ascii="Times New Roman" w:eastAsia="Times New Roman" w:hAnsi="Times New Roman"/>
          <w:sz w:val="26"/>
          <w:szCs w:val="26"/>
          <w:lang w:val="en-US"/>
        </w:rPr>
        <w:t>1</w:t>
      </w:r>
      <w:r w:rsidR="007B4A96">
        <w:rPr>
          <w:rFonts w:ascii="Times New Roman" w:eastAsia="Times New Roman" w:hAnsi="Times New Roman"/>
          <w:sz w:val="26"/>
          <w:szCs w:val="26"/>
          <w:lang w:val="en-US"/>
        </w:rPr>
        <w:t xml:space="preserve">M. </w:t>
      </w:r>
      <w:proofErr w:type="gramStart"/>
      <w:r w:rsidR="007B4A96">
        <w:rPr>
          <w:rFonts w:ascii="Times New Roman" w:eastAsia="Times New Roman" w:hAnsi="Times New Roman"/>
          <w:sz w:val="26"/>
          <w:szCs w:val="26"/>
          <w:lang w:val="en-US"/>
        </w:rPr>
        <w:t>tính</w:t>
      </w:r>
      <w:proofErr w:type="gramEnd"/>
      <w:r w:rsidR="007B4A96">
        <w:rPr>
          <w:rFonts w:ascii="Times New Roman" w:eastAsia="Times New Roman" w:hAnsi="Times New Roman"/>
          <w:sz w:val="26"/>
          <w:szCs w:val="26"/>
          <w:lang w:val="en-US"/>
        </w:rPr>
        <w:t xml:space="preserve"> x</w:t>
      </w:r>
      <w:r w:rsidR="007B4A9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1</w:t>
      </w:r>
      <w:r w:rsidR="007B4A96">
        <w:rPr>
          <w:rFonts w:ascii="Times New Roman" w:eastAsia="Times New Roman" w:hAnsi="Times New Roman"/>
          <w:sz w:val="26"/>
          <w:szCs w:val="26"/>
          <w:lang w:val="en-US"/>
        </w:rPr>
        <w:t>, x</w:t>
      </w:r>
      <w:r w:rsidR="007B4A9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 w:rsidR="007B4A96">
        <w:rPr>
          <w:rFonts w:ascii="Times New Roman" w:eastAsia="Times New Roman" w:hAnsi="Times New Roman"/>
          <w:sz w:val="26"/>
          <w:szCs w:val="26"/>
          <w:lang w:val="en-US"/>
        </w:rPr>
        <w:t xml:space="preserve"> và x</w:t>
      </w:r>
      <w:r w:rsidR="007B4A9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 w:rsidR="007B4A96">
        <w:rPr>
          <w:rFonts w:ascii="Times New Roman" w:eastAsia="Times New Roman" w:hAnsi="Times New Roman"/>
          <w:sz w:val="26"/>
          <w:szCs w:val="26"/>
          <w:lang w:val="en-US"/>
        </w:rPr>
        <w:t>.</w:t>
      </w:r>
    </w:p>
    <w:p w:rsidR="004D213D" w:rsidRPr="004D213D" w:rsidRDefault="00CD5908" w:rsidP="004D213D">
      <w:pPr>
        <w:tabs>
          <w:tab w:val="left" w:pos="284"/>
          <w:tab w:val="left" w:pos="567"/>
        </w:tabs>
        <w:spacing w:after="0" w:line="360" w:lineRule="auto"/>
        <w:ind w:left="1247" w:hangingChars="567" w:hanging="1247"/>
        <w:jc w:val="center"/>
        <w:rPr>
          <w:rFonts w:ascii="Times New Roman" w:eastAsia="Times New Roman" w:hAnsi="Times New Roman"/>
          <w:b/>
          <w:sz w:val="24"/>
          <w:szCs w:val="24"/>
          <w:lang w:val="en-US"/>
        </w:rPr>
      </w:pPr>
      <w:r>
        <w:rPr>
          <w:noProof/>
          <w:lang w:eastAsia="en-AU"/>
        </w:rPr>
        <mc:AlternateContent>
          <mc:Choice Requires="wps">
            <w:drawing>
              <wp:anchor distT="4294967292" distB="4294967292" distL="114300" distR="114300" simplePos="0" relativeHeight="251656192" behindDoc="0" locked="0" layoutInCell="1" allowOverlap="1">
                <wp:simplePos x="0" y="0"/>
                <wp:positionH relativeFrom="column">
                  <wp:posOffset>49530</wp:posOffset>
                </wp:positionH>
                <wp:positionV relativeFrom="paragraph">
                  <wp:posOffset>221614</wp:posOffset>
                </wp:positionV>
                <wp:extent cx="5933440" cy="0"/>
                <wp:effectExtent l="0" t="0" r="10160" b="19050"/>
                <wp:wrapNone/>
                <wp:docPr id="4" name="Lin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334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1" o:spid="_x0000_s1026" style="position:absolute;z-index:251656192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from="3.9pt,17.45pt" to="471.1pt,1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"/>
            </w:pict>
          </mc:Fallback>
        </mc:AlternateContent>
      </w:r>
      <w:r w:rsidR="004D213D" w:rsidRPr="004D213D">
        <w:rPr>
          <w:rFonts w:ascii="Times New Roman" w:eastAsia="Times New Roman" w:hAnsi="Times New Roman"/>
          <w:b/>
          <w:sz w:val="24"/>
          <w:szCs w:val="24"/>
          <w:lang w:val="en-US"/>
        </w:rPr>
        <w:t>HẾT</w:t>
      </w:r>
    </w:p>
    <w:p w:rsidR="00E71C11" w:rsidRDefault="004D213D" w:rsidP="00E71C11">
      <w:pPr>
        <w:tabs>
          <w:tab w:val="left" w:pos="284"/>
          <w:tab w:val="left" w:pos="567"/>
        </w:tabs>
        <w:spacing w:after="0" w:line="360" w:lineRule="auto"/>
        <w:ind w:left="1361" w:hangingChars="567" w:hanging="1361"/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4D213D">
        <w:rPr>
          <w:rFonts w:ascii="Times New Roman" w:eastAsia="Times New Roman" w:hAnsi="Times New Roman"/>
          <w:sz w:val="24"/>
          <w:szCs w:val="24"/>
          <w:lang w:val="en-US"/>
        </w:rPr>
        <w:tab/>
        <w:t xml:space="preserve">Cho khối lượng nguyên tử của các nguyên tố: H = 1; C = 12; O =16; </w:t>
      </w:r>
      <w:r w:rsidR="00C26B2A">
        <w:rPr>
          <w:rFonts w:ascii="Times New Roman" w:eastAsia="Times New Roman" w:hAnsi="Times New Roman"/>
          <w:sz w:val="24"/>
          <w:szCs w:val="24"/>
          <w:lang w:val="en-US"/>
        </w:rPr>
        <w:t>Na</w:t>
      </w:r>
      <w:r w:rsidRPr="004D213D">
        <w:rPr>
          <w:rFonts w:ascii="Times New Roman" w:eastAsia="Times New Roman" w:hAnsi="Times New Roman"/>
          <w:sz w:val="24"/>
          <w:szCs w:val="24"/>
          <w:lang w:val="en-US"/>
        </w:rPr>
        <w:t xml:space="preserve"> = 2</w:t>
      </w:r>
      <w:r w:rsidR="00C26B2A">
        <w:rPr>
          <w:rFonts w:ascii="Times New Roman" w:eastAsia="Times New Roman" w:hAnsi="Times New Roman"/>
          <w:sz w:val="24"/>
          <w:szCs w:val="24"/>
          <w:lang w:val="en-US"/>
        </w:rPr>
        <w:t>3</w:t>
      </w:r>
      <w:r w:rsidRPr="004D213D">
        <w:rPr>
          <w:rFonts w:ascii="Times New Roman" w:eastAsia="Times New Roman" w:hAnsi="Times New Roman"/>
          <w:sz w:val="24"/>
          <w:szCs w:val="24"/>
          <w:lang w:val="en-US"/>
        </w:rPr>
        <w:t>; Al = 27</w:t>
      </w:r>
      <w:proofErr w:type="gramStart"/>
      <w:r w:rsidRPr="004D213D">
        <w:rPr>
          <w:rFonts w:ascii="Times New Roman" w:eastAsia="Times New Roman" w:hAnsi="Times New Roman"/>
          <w:sz w:val="24"/>
          <w:szCs w:val="24"/>
          <w:lang w:val="en-US"/>
        </w:rPr>
        <w:t>;</w:t>
      </w:r>
      <w:r w:rsidR="00C26B2A">
        <w:rPr>
          <w:rFonts w:ascii="Times New Roman" w:eastAsia="Times New Roman" w:hAnsi="Times New Roman"/>
          <w:sz w:val="24"/>
          <w:szCs w:val="24"/>
          <w:lang w:val="en-US"/>
        </w:rPr>
        <w:t xml:space="preserve">  </w:t>
      </w:r>
      <w:r w:rsidRPr="004D213D">
        <w:rPr>
          <w:rFonts w:ascii="Times New Roman" w:eastAsia="Times New Roman" w:hAnsi="Times New Roman"/>
          <w:sz w:val="24"/>
          <w:szCs w:val="24"/>
          <w:lang w:val="en-US"/>
        </w:rPr>
        <w:t>S</w:t>
      </w:r>
      <w:proofErr w:type="gramEnd"/>
      <w:r w:rsidRPr="004D213D">
        <w:rPr>
          <w:rFonts w:ascii="Times New Roman" w:eastAsia="Times New Roman" w:hAnsi="Times New Roman"/>
          <w:sz w:val="24"/>
          <w:szCs w:val="24"/>
          <w:lang w:val="en-US"/>
        </w:rPr>
        <w:t xml:space="preserve"> = 32;</w:t>
      </w:r>
      <w:r w:rsidR="00C26B2A">
        <w:rPr>
          <w:rFonts w:ascii="Times New Roman" w:eastAsia="Times New Roman" w:hAnsi="Times New Roman"/>
          <w:sz w:val="24"/>
          <w:szCs w:val="24"/>
          <w:lang w:val="en-US"/>
        </w:rPr>
        <w:t xml:space="preserve"> </w:t>
      </w:r>
      <w:r w:rsidRPr="004D213D">
        <w:rPr>
          <w:rFonts w:ascii="Times New Roman" w:eastAsia="Times New Roman" w:hAnsi="Times New Roman"/>
          <w:sz w:val="24"/>
          <w:szCs w:val="24"/>
          <w:lang w:val="en-US"/>
        </w:rPr>
        <w:t xml:space="preserve">Cl=35,5;  </w:t>
      </w:r>
      <w:r w:rsidR="00C26B2A">
        <w:rPr>
          <w:rFonts w:ascii="Times New Roman" w:eastAsia="Times New Roman" w:hAnsi="Times New Roman"/>
          <w:sz w:val="24"/>
          <w:szCs w:val="24"/>
          <w:lang w:val="en-US"/>
        </w:rPr>
        <w:t xml:space="preserve">K=39;  </w:t>
      </w:r>
      <w:r w:rsidRPr="004D213D">
        <w:rPr>
          <w:rFonts w:ascii="Times New Roman" w:eastAsia="Times New Roman" w:hAnsi="Times New Roman"/>
          <w:sz w:val="24"/>
          <w:szCs w:val="24"/>
          <w:lang w:val="en-US"/>
        </w:rPr>
        <w:t>Ca = 40; Fe = 56;</w:t>
      </w:r>
      <w:r w:rsidR="00C26B2A">
        <w:rPr>
          <w:rFonts w:ascii="Times New Roman" w:eastAsia="Times New Roman" w:hAnsi="Times New Roman"/>
          <w:sz w:val="24"/>
          <w:szCs w:val="24"/>
          <w:lang w:val="en-US"/>
        </w:rPr>
        <w:t xml:space="preserve"> Cu=64 </w:t>
      </w:r>
      <w:r w:rsidRPr="004D213D">
        <w:rPr>
          <w:rFonts w:ascii="Times New Roman" w:eastAsia="Times New Roman" w:hAnsi="Times New Roman"/>
          <w:sz w:val="24"/>
          <w:szCs w:val="24"/>
          <w:lang w:val="en-US"/>
        </w:rPr>
        <w:t>;</w:t>
      </w:r>
      <w:r w:rsidR="00C26B2A">
        <w:rPr>
          <w:rFonts w:ascii="Times New Roman" w:eastAsia="Times New Roman" w:hAnsi="Times New Roman"/>
          <w:sz w:val="24"/>
          <w:szCs w:val="24"/>
          <w:lang w:val="en-US"/>
        </w:rPr>
        <w:t xml:space="preserve"> </w:t>
      </w:r>
      <w:r w:rsidR="00586B91">
        <w:rPr>
          <w:rFonts w:ascii="Times New Roman" w:eastAsia="Times New Roman" w:hAnsi="Times New Roman"/>
          <w:sz w:val="24"/>
          <w:szCs w:val="24"/>
          <w:lang w:val="en-US"/>
        </w:rPr>
        <w:t xml:space="preserve">Ag=108 ; </w:t>
      </w:r>
    </w:p>
    <w:p w:rsidR="004D213D" w:rsidRPr="004D213D" w:rsidRDefault="00E71C11" w:rsidP="00E71C11">
      <w:pPr>
        <w:tabs>
          <w:tab w:val="left" w:pos="284"/>
          <w:tab w:val="left" w:pos="567"/>
        </w:tabs>
        <w:spacing w:after="0" w:line="360" w:lineRule="auto"/>
        <w:ind w:left="1361" w:hangingChars="567" w:hanging="1361"/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    </w:t>
      </w:r>
      <w:proofErr w:type="gramStart"/>
      <w:r w:rsidR="004D213D" w:rsidRPr="004D213D">
        <w:rPr>
          <w:rFonts w:ascii="Times New Roman" w:eastAsia="Times New Roman" w:hAnsi="Times New Roman"/>
          <w:sz w:val="24"/>
          <w:szCs w:val="24"/>
          <w:lang w:val="en-US"/>
        </w:rPr>
        <w:t>Học sinh không được phép sử dụng bảng tuần hoàn các nguyên tố hóa học và bảng tính tan.</w:t>
      </w:r>
      <w:proofErr w:type="gramEnd"/>
    </w:p>
    <w:p w:rsidR="004D213D" w:rsidRPr="004D213D" w:rsidRDefault="00E71C11" w:rsidP="004D213D">
      <w:pPr>
        <w:tabs>
          <w:tab w:val="left" w:pos="284"/>
          <w:tab w:val="left" w:pos="567"/>
        </w:tabs>
        <w:spacing w:after="0" w:line="360" w:lineRule="auto"/>
        <w:ind w:left="1366" w:hangingChars="567" w:hanging="1366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b/>
          <w:i/>
          <w:sz w:val="24"/>
          <w:szCs w:val="24"/>
          <w:lang w:val="en-US"/>
        </w:rPr>
        <w:t xml:space="preserve">    </w:t>
      </w:r>
      <w:r w:rsidR="004D213D" w:rsidRPr="004D213D">
        <w:rPr>
          <w:rFonts w:ascii="Times New Roman" w:eastAsia="Times New Roman" w:hAnsi="Times New Roman"/>
          <w:b/>
          <w:i/>
          <w:sz w:val="24"/>
          <w:szCs w:val="24"/>
          <w:lang w:val="en-US"/>
        </w:rPr>
        <w:t>Họ và tên:</w:t>
      </w:r>
      <w:r w:rsidR="004D213D" w:rsidRPr="004D213D">
        <w:rPr>
          <w:rFonts w:ascii="Times New Roman" w:eastAsia="Times New Roman" w:hAnsi="Times New Roman"/>
          <w:sz w:val="24"/>
          <w:szCs w:val="24"/>
          <w:lang w:val="en-US"/>
        </w:rPr>
        <w:t xml:space="preserve"> ………………………………</w:t>
      </w:r>
      <w:r w:rsidR="004D213D" w:rsidRPr="004D213D">
        <w:rPr>
          <w:rFonts w:ascii="Times New Roman" w:eastAsia="Times New Roman" w:hAnsi="Times New Roman"/>
          <w:b/>
          <w:i/>
          <w:sz w:val="24"/>
          <w:szCs w:val="24"/>
          <w:lang w:val="en-US"/>
        </w:rPr>
        <w:t>Số báo danh:</w:t>
      </w:r>
      <w:r w:rsidR="004D213D" w:rsidRPr="004D213D">
        <w:rPr>
          <w:rFonts w:ascii="Times New Roman" w:eastAsia="Times New Roman" w:hAnsi="Times New Roman"/>
          <w:sz w:val="24"/>
          <w:szCs w:val="24"/>
          <w:lang w:val="en-US"/>
        </w:rPr>
        <w:t xml:space="preserve"> ……………………………</w:t>
      </w:r>
    </w:p>
    <w:p w:rsidR="007449EB" w:rsidRPr="00BC3086" w:rsidRDefault="00301212" w:rsidP="007449EB">
      <w:pPr>
        <w:spacing w:after="0"/>
        <w:rPr>
          <w:rFonts w:ascii="Times New Roman" w:eastAsia="Times New Roman" w:hAnsi="Times New Roman"/>
          <w:b/>
          <w:sz w:val="26"/>
          <w:szCs w:val="26"/>
          <w:lang w:val="en-US"/>
        </w:rPr>
      </w:pPr>
      <w:r>
        <w:br w:type="page"/>
      </w:r>
      <w:r w:rsidR="007449EB" w:rsidRPr="00FB23C9">
        <w:rPr>
          <w:rFonts w:ascii="Times New Roman" w:eastAsia="Times New Roman" w:hAnsi="Times New Roman"/>
          <w:b/>
          <w:lang w:val="en-US"/>
        </w:rPr>
        <w:lastRenderedPageBreak/>
        <w:t>SỞ GIÁO DỤC VÀ ĐÀO TẠO</w:t>
      </w:r>
      <w:r w:rsidR="007449EB" w:rsidRPr="00CB3F6C">
        <w:rPr>
          <w:rFonts w:ascii="Times New Roman" w:eastAsia="Times New Roman" w:hAnsi="Times New Roman"/>
          <w:b/>
          <w:sz w:val="24"/>
          <w:szCs w:val="24"/>
          <w:lang w:val="en-US"/>
        </w:rPr>
        <w:t xml:space="preserve"> </w:t>
      </w:r>
      <w:r w:rsidR="007449EB">
        <w:rPr>
          <w:rFonts w:ascii="Times New Roman" w:eastAsia="Times New Roman" w:hAnsi="Times New Roman"/>
          <w:b/>
          <w:sz w:val="24"/>
          <w:szCs w:val="24"/>
          <w:lang w:val="en-US"/>
        </w:rPr>
        <w:t xml:space="preserve">                             </w:t>
      </w:r>
      <w:r w:rsidR="007449EB" w:rsidRPr="00BC3086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HƯỚNG DẪN CHẤM </w:t>
      </w:r>
    </w:p>
    <w:p w:rsidR="007449EB" w:rsidRPr="00BC3086" w:rsidRDefault="007449EB" w:rsidP="007449EB">
      <w:pPr>
        <w:spacing w:after="0" w:line="240" w:lineRule="auto"/>
        <w:ind w:right="-253"/>
        <w:rPr>
          <w:rFonts w:ascii="Times New Roman" w:eastAsia="Times New Roman" w:hAnsi="Times New Roman"/>
          <w:b/>
          <w:sz w:val="26"/>
          <w:szCs w:val="26"/>
          <w:lang w:val="en-US"/>
        </w:rPr>
      </w:pPr>
      <w:r w:rsidRPr="00FB23C9">
        <w:rPr>
          <w:rFonts w:ascii="Times New Roman" w:eastAsia="Times New Roman" w:hAnsi="Times New Roman"/>
          <w:b/>
          <w:lang w:val="en-US"/>
        </w:rPr>
        <w:t>THÀNH PHỐ HỒ CHÍ MINH</w:t>
      </w:r>
      <w:r>
        <w:rPr>
          <w:rFonts w:ascii="Times New Roman" w:eastAsia="Times New Roman" w:hAnsi="Times New Roman"/>
          <w:b/>
          <w:lang w:val="en-US"/>
        </w:rPr>
        <w:t xml:space="preserve">    </w:t>
      </w:r>
      <w:r w:rsidR="00BC3086">
        <w:rPr>
          <w:rFonts w:ascii="Times New Roman" w:eastAsia="Times New Roman" w:hAnsi="Times New Roman"/>
          <w:b/>
          <w:lang w:val="en-US"/>
        </w:rPr>
        <w:t xml:space="preserve"> </w:t>
      </w:r>
      <w:r>
        <w:rPr>
          <w:rFonts w:ascii="Times New Roman" w:eastAsia="Times New Roman" w:hAnsi="Times New Roman"/>
          <w:b/>
          <w:lang w:val="en-US"/>
        </w:rPr>
        <w:t xml:space="preserve"> </w:t>
      </w:r>
      <w:r w:rsidR="00BC3086">
        <w:rPr>
          <w:rFonts w:ascii="Times New Roman" w:eastAsia="Times New Roman" w:hAnsi="Times New Roman"/>
          <w:b/>
          <w:lang w:val="en-US"/>
        </w:rPr>
        <w:t xml:space="preserve">   </w:t>
      </w:r>
      <w:r w:rsidRPr="00BC3086">
        <w:rPr>
          <w:rFonts w:ascii="Times New Roman" w:eastAsia="Times New Roman" w:hAnsi="Times New Roman"/>
          <w:b/>
          <w:sz w:val="26"/>
          <w:szCs w:val="26"/>
          <w:lang w:val="en-US"/>
        </w:rPr>
        <w:t>KỲ THI OLYMPIC THÁNG 4 TPHCM LẦN 1</w:t>
      </w:r>
    </w:p>
    <w:p w:rsidR="007449EB" w:rsidRDefault="00CD5908" w:rsidP="007449EB">
      <w:pPr>
        <w:spacing w:after="0" w:line="240" w:lineRule="auto"/>
        <w:rPr>
          <w:rFonts w:ascii="Times New Roman" w:eastAsia="Times New Roman" w:hAnsi="Times New Roman"/>
          <w:b/>
          <w:sz w:val="26"/>
          <w:szCs w:val="26"/>
          <w:lang w:val="en-US"/>
        </w:rPr>
      </w:pPr>
      <w:r>
        <w:rPr>
          <w:noProof/>
          <w:lang w:eastAsia="en-AU"/>
        </w:rPr>
        <mc:AlternateContent>
          <mc:Choice Requires="wps">
            <w:drawing>
              <wp:anchor distT="4294967292" distB="4294967292" distL="114300" distR="114300" simplePos="0" relativeHeight="251664384" behindDoc="0" locked="0" layoutInCell="1" allowOverlap="1">
                <wp:simplePos x="0" y="0"/>
                <wp:positionH relativeFrom="column">
                  <wp:posOffset>236220</wp:posOffset>
                </wp:positionH>
                <wp:positionV relativeFrom="paragraph">
                  <wp:posOffset>42544</wp:posOffset>
                </wp:positionV>
                <wp:extent cx="1295400" cy="0"/>
                <wp:effectExtent l="0" t="0" r="19050" b="19050"/>
                <wp:wrapNone/>
                <wp:docPr id="9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95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3" o:spid="_x0000_s1026" style="position:absolute;z-index:251664384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from="18.6pt,3.35pt" to="120.6pt,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JiuEEgIAACkEAAAOAAAAZHJzL2Uyb0RvYy54bWysU02P2jAQvVfqf7B8h3xso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"/>
            </w:pict>
          </mc:Fallback>
        </mc:AlternateContent>
      </w:r>
      <w:r w:rsidR="007449EB" w:rsidRPr="004D213D">
        <w:rPr>
          <w:rFonts w:ascii="Times New Roman" w:eastAsia="Times New Roman" w:hAnsi="Times New Roman"/>
          <w:b/>
          <w:sz w:val="26"/>
          <w:szCs w:val="26"/>
          <w:lang w:val="en-US"/>
        </w:rPr>
        <w:tab/>
      </w:r>
      <w:r w:rsidR="007449EB" w:rsidRPr="004D213D">
        <w:rPr>
          <w:rFonts w:ascii="Times New Roman" w:eastAsia="Times New Roman" w:hAnsi="Times New Roman"/>
          <w:b/>
          <w:sz w:val="26"/>
          <w:szCs w:val="26"/>
          <w:lang w:val="en-US"/>
        </w:rPr>
        <w:tab/>
      </w:r>
      <w:r w:rsidR="007449EB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 </w:t>
      </w:r>
      <w:r w:rsidR="007449EB" w:rsidRPr="004D213D">
        <w:rPr>
          <w:rFonts w:ascii="Times New Roman" w:eastAsia="Times New Roman" w:hAnsi="Times New Roman"/>
          <w:b/>
          <w:sz w:val="26"/>
          <w:szCs w:val="26"/>
          <w:lang w:val="en-US"/>
        </w:rPr>
        <w:tab/>
      </w:r>
      <w:r w:rsidR="007449EB" w:rsidRPr="004D213D">
        <w:rPr>
          <w:rFonts w:ascii="Times New Roman" w:eastAsia="Times New Roman" w:hAnsi="Times New Roman"/>
          <w:b/>
          <w:sz w:val="26"/>
          <w:szCs w:val="26"/>
          <w:lang w:val="en-US"/>
        </w:rPr>
        <w:tab/>
        <w:t xml:space="preserve">                  </w:t>
      </w:r>
      <w:r w:rsidR="007449EB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          </w:t>
      </w:r>
      <w:r w:rsidR="007449EB" w:rsidRPr="00FB23C9">
        <w:rPr>
          <w:rFonts w:ascii="Times New Roman" w:eastAsia="Times New Roman" w:hAnsi="Times New Roman"/>
          <w:b/>
          <w:sz w:val="26"/>
          <w:szCs w:val="26"/>
          <w:lang w:val="en-US"/>
        </w:rPr>
        <w:t>NĂM</w:t>
      </w:r>
      <w:r w:rsidR="007449EB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 HỌC 2014-2015</w:t>
      </w:r>
    </w:p>
    <w:p w:rsidR="007449EB" w:rsidRDefault="007449EB" w:rsidP="007449EB">
      <w:pPr>
        <w:spacing w:after="0" w:line="240" w:lineRule="auto"/>
        <w:rPr>
          <w:rFonts w:ascii="Times New Roman" w:eastAsia="Times New Roman" w:hAnsi="Times New Roman"/>
          <w:b/>
          <w:sz w:val="26"/>
          <w:szCs w:val="26"/>
          <w:lang w:val="en-US"/>
        </w:rPr>
      </w:pPr>
      <w:r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                                                                       </w:t>
      </w:r>
      <w:r w:rsidRPr="004D213D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Môn </w:t>
      </w:r>
      <w:proofErr w:type="gramStart"/>
      <w:r w:rsidRPr="004D213D">
        <w:rPr>
          <w:rFonts w:ascii="Times New Roman" w:eastAsia="Times New Roman" w:hAnsi="Times New Roman"/>
          <w:b/>
          <w:sz w:val="26"/>
          <w:szCs w:val="26"/>
          <w:lang w:val="en-US"/>
        </w:rPr>
        <w:t>thi :</w:t>
      </w:r>
      <w:proofErr w:type="gramEnd"/>
      <w:r w:rsidRPr="004D213D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 HOÁ HỌC</w:t>
      </w:r>
      <w:r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 10</w:t>
      </w:r>
    </w:p>
    <w:p w:rsidR="00301212" w:rsidRPr="00301212" w:rsidRDefault="00301212" w:rsidP="00301212">
      <w:pPr>
        <w:tabs>
          <w:tab w:val="left" w:pos="567"/>
        </w:tabs>
        <w:spacing w:after="0" w:line="360" w:lineRule="auto"/>
        <w:jc w:val="both"/>
        <w:rPr>
          <w:rFonts w:ascii="Times New Roman" w:eastAsia="Times New Roman" w:hAnsi="Times New Roman"/>
          <w:b/>
          <w:sz w:val="24"/>
          <w:szCs w:val="24"/>
          <w:u w:val="single"/>
          <w:lang w:val="en-US"/>
        </w:rPr>
      </w:pPr>
      <w:r w:rsidRPr="00301212">
        <w:rPr>
          <w:rFonts w:ascii="Times New Roman" w:eastAsia="Times New Roman" w:hAnsi="Times New Roman"/>
          <w:b/>
          <w:sz w:val="24"/>
          <w:szCs w:val="24"/>
          <w:u w:val="single"/>
          <w:lang w:val="en-US"/>
        </w:rPr>
        <w:t>Câu 1: (4 điểm)</w:t>
      </w:r>
    </w:p>
    <w:p w:rsidR="00353E62" w:rsidRPr="00B46C4B" w:rsidRDefault="00353E62" w:rsidP="00353E62">
      <w:pPr>
        <w:tabs>
          <w:tab w:val="left" w:pos="284"/>
          <w:tab w:val="left" w:pos="567"/>
        </w:tabs>
        <w:spacing w:before="60" w:after="60" w:line="240" w:lineRule="auto"/>
        <w:ind w:left="567" w:hanging="567"/>
        <w:contextualSpacing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 w:rsidRPr="00793600"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1.1</w:t>
      </w:r>
      <w:r w:rsidRPr="00793600">
        <w:rPr>
          <w:rFonts w:ascii="Times New Roman" w:eastAsia="Times New Roman" w:hAnsi="Times New Roman"/>
          <w:sz w:val="26"/>
          <w:szCs w:val="26"/>
          <w:lang w:val="en-US"/>
        </w:rPr>
        <w:tab/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Một hợp chất 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A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tạo thành từ các ion X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+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và Y</w:t>
      </w:r>
      <w:r w:rsidRPr="00B46C4B"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2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-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. 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Trong ion X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+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có 5 hạt nhân của hai nguyên tố và có 10 eletron.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Trong ion Y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2-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có 4 hạt nhân thuộc hai nguyên tố trong cùng một 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chu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kỳ và đứng cách nhau một ô trong bảng tuần hoàn. 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Tổng số eletron trong Y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2-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là 32.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Hãy xác định các nguyên tố trong hợp chất 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A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và lập công thức hóa học của A.</w:t>
      </w:r>
    </w:p>
    <w:p w:rsidR="00353E62" w:rsidRPr="00CB09BE" w:rsidRDefault="00353E62" w:rsidP="00353E62">
      <w:pPr>
        <w:widowControl w:val="0"/>
        <w:tabs>
          <w:tab w:val="left" w:pos="284"/>
          <w:tab w:val="left" w:pos="567"/>
        </w:tabs>
        <w:spacing w:before="60" w:after="60" w:line="264" w:lineRule="auto"/>
        <w:ind w:left="567" w:hanging="567"/>
        <w:jc w:val="both"/>
        <w:rPr>
          <w:rFonts w:ascii="Times New Roman" w:hAnsi="Times New Roman"/>
          <w:b/>
          <w:color w:val="000000"/>
          <w:sz w:val="26"/>
          <w:szCs w:val="26"/>
          <w:u w:val="single"/>
        </w:rPr>
      </w:pPr>
      <w:r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1</w:t>
      </w:r>
      <w:r w:rsidRPr="0049793A"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.</w:t>
      </w:r>
      <w:r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2.</w:t>
      </w:r>
      <w:r>
        <w:rPr>
          <w:rFonts w:ascii="Times New Roman" w:eastAsia="Times New Roman" w:hAnsi="Times New Roman"/>
          <w:sz w:val="26"/>
          <w:szCs w:val="26"/>
          <w:lang w:val="en-US"/>
        </w:rPr>
        <w:tab/>
        <w:t xml:space="preserve">Có 3 nguyên tố A, B và C. 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A tác dụng mạnh với B ở nhiệt độ cao sinh ra D. Chất D bị thủy phân mạnh trong nước tạo ra khí cháy được và có mùi trứng thối.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B và C tác dụng với nhau cho khí E, khí này tan trong nước tạo dung dịch làm quỳ tím hóa đỏ. Hợp chất 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A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với C có trong tự nhiên và thuộc loại cứng nhất. Hợp chất chứa 3 nguyên tố A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,B,C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là muối không màu, tan trong nước và bị thủy phân. Xác định A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,B,C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 và viết các phản ứng xảy ra ở trên.</w:t>
      </w:r>
    </w:p>
    <w:p w:rsidR="00353E62" w:rsidRPr="004A3AC0" w:rsidRDefault="00353E62" w:rsidP="00353E62">
      <w:pPr>
        <w:widowControl w:val="0"/>
        <w:tabs>
          <w:tab w:val="left" w:pos="284"/>
          <w:tab w:val="left" w:pos="567"/>
        </w:tabs>
        <w:spacing w:before="60" w:after="60" w:line="264" w:lineRule="auto"/>
        <w:ind w:left="567" w:hanging="567"/>
        <w:jc w:val="both"/>
        <w:rPr>
          <w:rFonts w:ascii="Times New Roman" w:hAnsi="Times New Roman"/>
          <w:color w:val="000000"/>
          <w:sz w:val="26"/>
          <w:szCs w:val="26"/>
        </w:rPr>
      </w:pPr>
      <w:r w:rsidRPr="00793600">
        <w:rPr>
          <w:rFonts w:ascii="Times New Roman" w:hAnsi="Times New Roman"/>
          <w:b/>
          <w:color w:val="000000"/>
          <w:sz w:val="26"/>
          <w:szCs w:val="26"/>
          <w:u w:val="single"/>
        </w:rPr>
        <w:t>1.</w:t>
      </w:r>
      <w:r>
        <w:rPr>
          <w:rFonts w:ascii="Times New Roman" w:hAnsi="Times New Roman"/>
          <w:b/>
          <w:color w:val="000000"/>
          <w:sz w:val="26"/>
          <w:szCs w:val="26"/>
          <w:u w:val="single"/>
        </w:rPr>
        <w:t>3</w:t>
      </w:r>
      <w:r w:rsidRPr="00793600">
        <w:rPr>
          <w:rFonts w:ascii="Times New Roman" w:hAnsi="Times New Roman"/>
          <w:b/>
          <w:color w:val="000000"/>
          <w:sz w:val="26"/>
          <w:szCs w:val="26"/>
          <w:u w:val="single"/>
        </w:rPr>
        <w:t>.</w:t>
      </w:r>
      <w:r w:rsidRPr="00793600">
        <w:rPr>
          <w:rFonts w:ascii="Times New Roman" w:hAnsi="Times New Roman"/>
          <w:color w:val="000000"/>
          <w:sz w:val="26"/>
          <w:szCs w:val="26"/>
        </w:rPr>
        <w:tab/>
      </w:r>
      <w:r>
        <w:rPr>
          <w:rFonts w:ascii="Times New Roman" w:hAnsi="Times New Roman"/>
          <w:color w:val="000000"/>
          <w:sz w:val="26"/>
          <w:szCs w:val="26"/>
        </w:rPr>
        <w:t>Hòa tan một mẫu kẽm trong axit HCl ở 20</w:t>
      </w:r>
      <w:r>
        <w:rPr>
          <w:rFonts w:ascii="Times New Roman" w:hAnsi="Times New Roman"/>
          <w:color w:val="000000"/>
          <w:sz w:val="26"/>
          <w:szCs w:val="26"/>
          <w:vertAlign w:val="superscript"/>
        </w:rPr>
        <w:t>0</w:t>
      </w:r>
      <w:r>
        <w:rPr>
          <w:rFonts w:ascii="Times New Roman" w:hAnsi="Times New Roman"/>
          <w:color w:val="000000"/>
          <w:sz w:val="26"/>
          <w:szCs w:val="26"/>
        </w:rPr>
        <w:t>C thấy kết thúc sau 27 phút. Ở 40</w:t>
      </w:r>
      <w:r>
        <w:rPr>
          <w:rFonts w:ascii="Times New Roman" w:hAnsi="Times New Roman"/>
          <w:color w:val="000000"/>
          <w:sz w:val="26"/>
          <w:szCs w:val="26"/>
          <w:vertAlign w:val="superscript"/>
        </w:rPr>
        <w:t>0</w:t>
      </w:r>
      <w:r>
        <w:rPr>
          <w:rFonts w:ascii="Times New Roman" w:hAnsi="Times New Roman"/>
          <w:color w:val="000000"/>
          <w:sz w:val="26"/>
          <w:szCs w:val="26"/>
        </w:rPr>
        <w:t>C cũng mẫu đó tan hết sau 3 phút. Hỏi ở 55</w:t>
      </w:r>
      <w:r>
        <w:rPr>
          <w:rFonts w:ascii="Times New Roman" w:hAnsi="Times New Roman"/>
          <w:color w:val="000000"/>
          <w:sz w:val="26"/>
          <w:szCs w:val="26"/>
          <w:vertAlign w:val="superscript"/>
        </w:rPr>
        <w:t>0</w:t>
      </w:r>
      <w:r>
        <w:rPr>
          <w:rFonts w:ascii="Times New Roman" w:hAnsi="Times New Roman"/>
          <w:color w:val="000000"/>
          <w:sz w:val="26"/>
          <w:szCs w:val="26"/>
        </w:rPr>
        <w:t>C, mẫu Zn tan sau bao lâu.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3"/>
        <w:gridCol w:w="7884"/>
        <w:gridCol w:w="851"/>
      </w:tblGrid>
      <w:tr w:rsidR="00301212" w:rsidRPr="00301212" w:rsidTr="00DC53F5">
        <w:tc>
          <w:tcPr>
            <w:tcW w:w="763" w:type="dxa"/>
            <w:shd w:val="clear" w:color="auto" w:fill="auto"/>
          </w:tcPr>
          <w:p w:rsidR="00301212" w:rsidRPr="00301212" w:rsidRDefault="00301212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Câu1</w:t>
            </w:r>
          </w:p>
        </w:tc>
        <w:tc>
          <w:tcPr>
            <w:tcW w:w="7884" w:type="dxa"/>
            <w:shd w:val="clear" w:color="auto" w:fill="auto"/>
          </w:tcPr>
          <w:p w:rsidR="00301212" w:rsidRPr="00301212" w:rsidRDefault="00301212" w:rsidP="00301212">
            <w:pPr>
              <w:tabs>
                <w:tab w:val="left" w:pos="1065"/>
                <w:tab w:val="center" w:pos="4385"/>
              </w:tabs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ab/>
            </w: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ab/>
              <w:t>HƯỚNG DẪN CHẤM</w:t>
            </w:r>
          </w:p>
        </w:tc>
        <w:tc>
          <w:tcPr>
            <w:tcW w:w="851" w:type="dxa"/>
            <w:shd w:val="clear" w:color="auto" w:fill="auto"/>
          </w:tcPr>
          <w:p w:rsidR="00301212" w:rsidRPr="00301212" w:rsidRDefault="00301212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Điểm</w:t>
            </w:r>
          </w:p>
        </w:tc>
      </w:tr>
      <w:tr w:rsidR="00301212" w:rsidRPr="00301212" w:rsidTr="00DC53F5">
        <w:tc>
          <w:tcPr>
            <w:tcW w:w="763" w:type="dxa"/>
            <w:shd w:val="clear" w:color="auto" w:fill="auto"/>
          </w:tcPr>
          <w:p w:rsidR="00301212" w:rsidRPr="00301212" w:rsidRDefault="00301212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1.1</w:t>
            </w:r>
          </w:p>
          <w:p w:rsidR="00301212" w:rsidRPr="00301212" w:rsidRDefault="00301212" w:rsidP="00301212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 xml:space="preserve">  2đ</w:t>
            </w:r>
          </w:p>
          <w:p w:rsidR="00301212" w:rsidRPr="00301212" w:rsidRDefault="00301212" w:rsidP="00301212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7884" w:type="dxa"/>
            <w:shd w:val="clear" w:color="auto" w:fill="auto"/>
          </w:tcPr>
          <w:p w:rsidR="008F1D4E" w:rsidRDefault="008F1D4E" w:rsidP="008F1D4E">
            <w:pPr>
              <w:widowControl w:val="0"/>
              <w:numPr>
                <w:ilvl w:val="0"/>
                <w:numId w:val="4"/>
              </w:numPr>
              <w:spacing w:before="60" w:after="60" w:line="264" w:lineRule="auto"/>
              <w:ind w:left="0" w:hanging="357"/>
              <w:contextualSpacing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Xác định X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+</w:t>
            </w:r>
          </w:p>
          <w:p w:rsidR="00EA0BB4" w:rsidRDefault="008F1D4E" w:rsidP="008F1D4E">
            <w:pPr>
              <w:widowControl w:val="0"/>
              <w:numPr>
                <w:ilvl w:val="0"/>
                <w:numId w:val="4"/>
              </w:numPr>
              <w:spacing w:before="60" w:after="60" w:line="264" w:lineRule="auto"/>
              <w:ind w:left="0" w:hanging="357"/>
              <w:contextualSpacing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X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+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có 10 electron 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sym w:font="Symbol" w:char="F0DE"/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nên tổng  proton trong 5 hạt nhân là 11</w:t>
            </w:r>
          </w:p>
          <w:p w:rsidR="008F1D4E" w:rsidRDefault="008F1D4E" w:rsidP="008F1D4E">
            <w:pPr>
              <w:widowControl w:val="0"/>
              <w:numPr>
                <w:ilvl w:val="0"/>
                <w:numId w:val="4"/>
              </w:numPr>
              <w:spacing w:before="60" w:after="60" w:line="264" w:lineRule="auto"/>
              <w:ind w:left="0" w:hanging="357"/>
              <w:contextualSpacing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 w:rsidRPr="008F1D4E">
              <w:rPr>
                <w:rFonts w:ascii="Times New Roman" w:eastAsia="Times New Roman" w:hAnsi="Times New Roman"/>
                <w:position w:val="-4"/>
                <w:sz w:val="26"/>
                <w:szCs w:val="26"/>
                <w:lang w:val="en-US"/>
              </w:rPr>
              <w:object w:dxaOrig="2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9pt;height:16.3pt" o:ole="">
                  <v:imagedata r:id="rId8" o:title=""/>
                </v:shape>
                <o:OLEObject Type="Embed" ProgID="Equation.3" ShapeID="_x0000_i1025" DrawAspect="Content" ObjectID="_1503469472" r:id="rId9"/>
              </w:objec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= 2</w:t>
            </w:r>
            <w:proofErr w:type="gramStart"/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,2</w:t>
            </w:r>
            <w:proofErr w:type="gramEnd"/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. Vậy có 1 nguyên tử là H</w:t>
            </w:r>
          </w:p>
          <w:p w:rsidR="008F1D4E" w:rsidRDefault="008F1D4E" w:rsidP="008F1D4E">
            <w:pPr>
              <w:widowControl w:val="0"/>
              <w:numPr>
                <w:ilvl w:val="0"/>
                <w:numId w:val="4"/>
              </w:numPr>
              <w:spacing w:before="60" w:after="60" w:line="264" w:lineRule="auto"/>
              <w:ind w:left="0" w:hanging="357"/>
              <w:contextualSpacing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Gọi nguyên tử thứ hai trong X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+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là R, công thức X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+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có thể là;</w:t>
            </w:r>
          </w:p>
          <w:p w:rsidR="008F1D4E" w:rsidRDefault="008F1D4E" w:rsidP="008F1D4E">
            <w:pPr>
              <w:widowControl w:val="0"/>
              <w:numPr>
                <w:ilvl w:val="0"/>
                <w:numId w:val="4"/>
              </w:numPr>
              <w:spacing w:before="60" w:after="60" w:line="264" w:lineRule="auto"/>
              <w:ind w:left="0" w:hanging="357"/>
              <w:contextualSpacing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RH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+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: Z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R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4 =11 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sym w:font="Symbol" w:char="F0DE"/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Z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R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= 7 (N) ; X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+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: NH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+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(nhận)</w:t>
            </w:r>
          </w:p>
          <w:p w:rsidR="008F1D4E" w:rsidRPr="00714F83" w:rsidRDefault="008F1D4E" w:rsidP="008F1D4E">
            <w:pPr>
              <w:widowControl w:val="0"/>
              <w:numPr>
                <w:ilvl w:val="0"/>
                <w:numId w:val="4"/>
              </w:numPr>
              <w:spacing w:before="60" w:after="60" w:line="264" w:lineRule="auto"/>
              <w:ind w:left="0" w:hanging="357"/>
              <w:contextualSpacing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 w:rsidRPr="00714F83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R</w:t>
            </w:r>
            <w:r w:rsidRPr="00714F83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714F83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H</w:t>
            </w:r>
            <w:r w:rsidRPr="00714F83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3</w:t>
            </w:r>
            <w:r w:rsidRPr="00714F83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+</w:t>
            </w:r>
            <w:r w:rsidRPr="00714F83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: 2Z</w:t>
            </w:r>
            <w:r w:rsidRPr="00714F83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R</w:t>
            </w:r>
            <w:r w:rsidRPr="00714F83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3 =11 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sym w:font="Symbol" w:char="F0DE"/>
            </w:r>
            <w:r w:rsidRPr="00714F83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Z</w:t>
            </w:r>
            <w:r w:rsidRPr="00714F83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R</w:t>
            </w:r>
            <w:r w:rsidRPr="00714F83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= 4 loại </w:t>
            </w:r>
            <w:r w:rsidR="00714F83" w:rsidRPr="00714F83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: </w:t>
            </w:r>
            <w:r w:rsidRPr="00714F83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R</w:t>
            </w:r>
            <w:r w:rsidRPr="00714F83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3</w:t>
            </w:r>
            <w:r w:rsidRPr="00714F83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H</w:t>
            </w:r>
            <w:r w:rsidRPr="00714F83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714F83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+</w:t>
            </w:r>
            <w:r w:rsidRPr="00714F83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: 3Z</w:t>
            </w:r>
            <w:r w:rsidRPr="00714F83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R</w:t>
            </w:r>
            <w:r w:rsidRPr="00714F83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2 =11 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sym w:font="Symbol" w:char="F0DE"/>
            </w:r>
            <w:r w:rsidRPr="00714F83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Z</w:t>
            </w:r>
            <w:r w:rsidRPr="00714F83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R</w:t>
            </w:r>
            <w:r w:rsidRPr="00714F83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= 3 loại</w:t>
            </w:r>
          </w:p>
          <w:p w:rsidR="008F1D4E" w:rsidRDefault="008F1D4E" w:rsidP="008F1D4E">
            <w:pPr>
              <w:widowControl w:val="0"/>
              <w:numPr>
                <w:ilvl w:val="0"/>
                <w:numId w:val="4"/>
              </w:numPr>
              <w:spacing w:before="60" w:after="60" w:line="264" w:lineRule="auto"/>
              <w:ind w:left="0" w:hanging="357"/>
              <w:contextualSpacing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Xác định Y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2-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br/>
              <w:t>Y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2-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có 32 eletron nên tổng số hạt proton trong 4 nguyên tử là 30.</w:t>
            </w:r>
          </w:p>
          <w:p w:rsidR="008F1D4E" w:rsidRDefault="008F1D4E" w:rsidP="008F1D4E">
            <w:pPr>
              <w:widowControl w:val="0"/>
              <w:numPr>
                <w:ilvl w:val="0"/>
                <w:numId w:val="4"/>
              </w:numPr>
              <w:spacing w:before="60" w:after="60" w:line="264" w:lineRule="auto"/>
              <w:ind w:left="0" w:hanging="357"/>
              <w:contextualSpacing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 w:rsidRPr="008F1D4E">
              <w:rPr>
                <w:rFonts w:ascii="Times New Roman" w:eastAsia="Times New Roman" w:hAnsi="Times New Roman"/>
                <w:position w:val="-4"/>
                <w:sz w:val="26"/>
                <w:szCs w:val="26"/>
                <w:lang w:val="en-US"/>
              </w:rPr>
              <w:object w:dxaOrig="240" w:dyaOrig="320">
                <v:shape id="_x0000_i1026" type="#_x0000_t75" style="width:11.9pt;height:16.3pt" o:ole="">
                  <v:imagedata r:id="rId8" o:title=""/>
                </v:shape>
                <o:OLEObject Type="Embed" ProgID="Equation.3" ShapeID="_x0000_i1026" DrawAspect="Content" ObjectID="_1503469473" r:id="rId10"/>
              </w:objec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= 7</w:t>
            </w:r>
            <w:proofErr w:type="gramStart"/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,5</w:t>
            </w:r>
            <w:proofErr w:type="gramEnd"/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sym w:font="Symbol" w:char="F0DE"/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2 nguyên tử trong Y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2-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đều thuộc cùng chu kỳ 2.</w:t>
            </w:r>
          </w:p>
          <w:p w:rsidR="008F1D4E" w:rsidRDefault="008F1D4E" w:rsidP="008F1D4E">
            <w:pPr>
              <w:widowControl w:val="0"/>
              <w:numPr>
                <w:ilvl w:val="0"/>
                <w:numId w:val="4"/>
              </w:numPr>
              <w:spacing w:before="60" w:after="60" w:line="264" w:lineRule="auto"/>
              <w:ind w:left="0" w:hanging="357"/>
              <w:contextualSpacing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Gọi 2 nguyên tử là A,B: Z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B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= Z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A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2 </w:t>
            </w:r>
          </w:p>
          <w:p w:rsidR="008F1D4E" w:rsidRDefault="008F1D4E" w:rsidP="008F1D4E">
            <w:pPr>
              <w:widowControl w:val="0"/>
              <w:numPr>
                <w:ilvl w:val="0"/>
                <w:numId w:val="4"/>
              </w:numPr>
              <w:spacing w:before="60" w:after="60" w:line="264" w:lineRule="auto"/>
              <w:ind w:left="0" w:hanging="357"/>
              <w:contextualSpacing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Công thức  Y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 xml:space="preserve">2- 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có thể là</w:t>
            </w:r>
          </w:p>
          <w:p w:rsidR="008F1D4E" w:rsidRDefault="008F1D4E" w:rsidP="008F1D4E">
            <w:pPr>
              <w:widowControl w:val="0"/>
              <w:numPr>
                <w:ilvl w:val="0"/>
                <w:numId w:val="4"/>
              </w:numPr>
              <w:spacing w:before="60" w:after="60" w:line="264" w:lineRule="auto"/>
              <w:ind w:left="0" w:hanging="357"/>
              <w:contextualSpacing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AB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2-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  : </w:t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Z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A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+ 3Z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B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= 30</w:t>
            </w:r>
          </w:p>
          <w:p w:rsidR="008F1D4E" w:rsidRDefault="008F1D4E" w:rsidP="008F1D4E">
            <w:pPr>
              <w:widowControl w:val="0"/>
              <w:numPr>
                <w:ilvl w:val="0"/>
                <w:numId w:val="4"/>
              </w:numPr>
              <w:spacing w:before="60" w:after="60" w:line="264" w:lineRule="auto"/>
              <w:ind w:left="0" w:hanging="357"/>
              <w:contextualSpacing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             Z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B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= Z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A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2          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sym w:font="Symbol" w:char="F0DE"/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Z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A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= 6 (C); Z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B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= 8  (O)</w:t>
            </w:r>
          </w:p>
          <w:p w:rsidR="008F1D4E" w:rsidRDefault="008F1D4E" w:rsidP="008F1D4E">
            <w:pPr>
              <w:widowControl w:val="0"/>
              <w:numPr>
                <w:ilvl w:val="0"/>
                <w:numId w:val="4"/>
              </w:numPr>
              <w:spacing w:before="60" w:after="60" w:line="264" w:lineRule="auto"/>
              <w:ind w:left="0" w:hanging="357"/>
              <w:contextualSpacing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A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B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2-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  : 2</w:t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Z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A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+ 2Z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B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= 30</w:t>
            </w:r>
          </w:p>
          <w:p w:rsidR="008F1D4E" w:rsidRDefault="008F1D4E" w:rsidP="008F1D4E">
            <w:pPr>
              <w:widowControl w:val="0"/>
              <w:numPr>
                <w:ilvl w:val="0"/>
                <w:numId w:val="4"/>
              </w:numPr>
              <w:spacing w:before="60" w:after="60" w:line="264" w:lineRule="auto"/>
              <w:ind w:left="0" w:hanging="357"/>
              <w:contextualSpacing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 w:rsidRPr="008F1D4E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             Z</w:t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B</w:t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= Z</w:t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A</w:t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2          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sym w:font="Symbol" w:char="F0DE"/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Z</w:t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A</w:t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= 6,5; Z</w:t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B</w:t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= 8,5  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loại</w:t>
            </w:r>
          </w:p>
          <w:p w:rsidR="008F1D4E" w:rsidRDefault="008F1D4E" w:rsidP="008F1D4E">
            <w:pPr>
              <w:widowControl w:val="0"/>
              <w:numPr>
                <w:ilvl w:val="0"/>
                <w:numId w:val="4"/>
              </w:numPr>
              <w:spacing w:before="60" w:after="60" w:line="264" w:lineRule="auto"/>
              <w:ind w:left="0" w:hanging="357"/>
              <w:contextualSpacing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A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B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2-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  : 3</w:t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Z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A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+ Z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B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= 30</w:t>
            </w:r>
          </w:p>
          <w:p w:rsidR="008F1D4E" w:rsidRDefault="008F1D4E" w:rsidP="008F1D4E">
            <w:pPr>
              <w:widowControl w:val="0"/>
              <w:numPr>
                <w:ilvl w:val="0"/>
                <w:numId w:val="4"/>
              </w:numPr>
              <w:spacing w:before="60" w:after="60" w:line="264" w:lineRule="auto"/>
              <w:ind w:left="0" w:hanging="357"/>
              <w:contextualSpacing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 w:rsidRPr="008F1D4E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             Z</w:t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B</w:t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= Z</w:t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A</w:t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2          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sym w:font="Symbol" w:char="F0DE"/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Z</w:t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A</w:t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= 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7</w:t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; Z</w:t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B</w:t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= 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9</w:t>
            </w:r>
            <w:r w:rsidRPr="008F1D4E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 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loại</w:t>
            </w:r>
          </w:p>
          <w:p w:rsidR="008F1D4E" w:rsidRPr="00301212" w:rsidRDefault="00142984" w:rsidP="0080610B">
            <w:pPr>
              <w:widowControl w:val="0"/>
              <w:numPr>
                <w:ilvl w:val="0"/>
                <w:numId w:val="4"/>
              </w:numPr>
              <w:spacing w:before="60" w:after="60" w:line="264" w:lineRule="auto"/>
              <w:ind w:left="0" w:hanging="357"/>
              <w:contextualSpacing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 w:rsidRPr="0080610B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Hợp chất A có công thức (NH</w:t>
            </w:r>
            <w:r w:rsidRPr="0080610B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4</w:t>
            </w:r>
            <w:r w:rsidRPr="0080610B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)</w:t>
            </w:r>
            <w:r w:rsidRPr="0080610B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80610B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CO</w:t>
            </w:r>
            <w:r w:rsidRPr="0080610B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3</w:t>
            </w:r>
            <w:r w:rsidR="008F1D4E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851" w:type="dxa"/>
            <w:shd w:val="clear" w:color="auto" w:fill="auto"/>
          </w:tcPr>
          <w:p w:rsidR="004B071C" w:rsidRDefault="004B071C" w:rsidP="00DF26B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</w:p>
          <w:p w:rsidR="00301212" w:rsidRDefault="00DF26B2" w:rsidP="00530767">
            <w:pPr>
              <w:spacing w:before="60"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25đ</w:t>
            </w:r>
          </w:p>
          <w:p w:rsidR="00DF26B2" w:rsidRDefault="00DF26B2" w:rsidP="00DF26B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25đ</w:t>
            </w:r>
          </w:p>
          <w:p w:rsidR="00530767" w:rsidRDefault="00530767" w:rsidP="00DF26B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</w:p>
          <w:p w:rsidR="00DF26B2" w:rsidRDefault="00DF26B2" w:rsidP="00DF26B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25đ</w:t>
            </w:r>
          </w:p>
          <w:p w:rsidR="00530767" w:rsidRDefault="00530767" w:rsidP="00DF26B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</w:p>
          <w:p w:rsidR="00530767" w:rsidRDefault="00530767" w:rsidP="00DF26B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</w:p>
          <w:p w:rsidR="00530767" w:rsidRDefault="00530767" w:rsidP="00DF26B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</w:p>
          <w:p w:rsidR="00530767" w:rsidRDefault="00530767" w:rsidP="00DF26B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</w:p>
          <w:p w:rsidR="00DF26B2" w:rsidRDefault="00DF26B2" w:rsidP="00DF26B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25đ</w:t>
            </w:r>
          </w:p>
          <w:p w:rsidR="006934BA" w:rsidRDefault="006934BA" w:rsidP="006934BA">
            <w:pPr>
              <w:spacing w:before="60"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25đ</w:t>
            </w:r>
          </w:p>
          <w:p w:rsidR="00530767" w:rsidRDefault="00530767" w:rsidP="00DF26B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</w:p>
          <w:p w:rsidR="00530767" w:rsidRDefault="00530767" w:rsidP="00DF26B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</w:p>
          <w:p w:rsidR="00530767" w:rsidRDefault="00530767" w:rsidP="00DF26B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</w:p>
          <w:p w:rsidR="006934BA" w:rsidRDefault="006934BA" w:rsidP="00530767">
            <w:pPr>
              <w:spacing w:before="120"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25đ</w:t>
            </w:r>
          </w:p>
          <w:p w:rsidR="00530767" w:rsidRDefault="00530767" w:rsidP="00DF26B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</w:p>
          <w:p w:rsidR="00530767" w:rsidRDefault="00530767" w:rsidP="00DF26B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</w:p>
          <w:p w:rsidR="00530767" w:rsidRDefault="00530767" w:rsidP="00DF26B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</w:p>
          <w:p w:rsidR="006934BA" w:rsidRDefault="006934BA" w:rsidP="00DF26B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</w:p>
          <w:p w:rsidR="006934BA" w:rsidRPr="00301212" w:rsidRDefault="006934BA" w:rsidP="0053076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5đ</w:t>
            </w:r>
          </w:p>
        </w:tc>
      </w:tr>
      <w:tr w:rsidR="00301212" w:rsidRPr="00301212" w:rsidTr="00DC53F5">
        <w:trPr>
          <w:trHeight w:val="47"/>
        </w:trPr>
        <w:tc>
          <w:tcPr>
            <w:tcW w:w="763" w:type="dxa"/>
            <w:shd w:val="clear" w:color="auto" w:fill="auto"/>
          </w:tcPr>
          <w:p w:rsidR="00301212" w:rsidRPr="00301212" w:rsidRDefault="00301212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1.2</w:t>
            </w:r>
          </w:p>
          <w:p w:rsidR="00301212" w:rsidRPr="00301212" w:rsidRDefault="00301212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2đ</w:t>
            </w:r>
          </w:p>
        </w:tc>
        <w:tc>
          <w:tcPr>
            <w:tcW w:w="7884" w:type="dxa"/>
            <w:shd w:val="clear" w:color="auto" w:fill="auto"/>
          </w:tcPr>
          <w:p w:rsidR="00DC53F5" w:rsidRDefault="00C2255E" w:rsidP="00C2255E">
            <w:pPr>
              <w:widowControl w:val="0"/>
              <w:tabs>
                <w:tab w:val="left" w:pos="284"/>
                <w:tab w:val="left" w:pos="567"/>
              </w:tabs>
              <w:spacing w:before="60" w:after="60" w:line="264" w:lineRule="auto"/>
              <w:ind w:left="567" w:hanging="567"/>
              <w:jc w:val="both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A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n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B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 xml:space="preserve">m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là muối khi thủy phân cho 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S; hợp chất A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x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C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y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là Al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C2255E" w:rsidRDefault="00C2255E" w:rsidP="00C2255E">
            <w:pPr>
              <w:widowControl w:val="0"/>
              <w:tabs>
                <w:tab w:val="left" w:pos="284"/>
                <w:tab w:val="left" w:pos="567"/>
              </w:tabs>
              <w:spacing w:before="60" w:after="60" w:line="264" w:lineRule="auto"/>
              <w:ind w:left="567" w:hanging="567"/>
              <w:jc w:val="both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Vậy A là Al; B là S; C là O.</w:t>
            </w:r>
            <w:r w:rsidR="00714F83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;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Hợp chất A,B,C là Al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(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)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C2255E" w:rsidRDefault="00C2255E" w:rsidP="00C2255E">
            <w:pPr>
              <w:widowControl w:val="0"/>
              <w:tabs>
                <w:tab w:val="left" w:pos="284"/>
                <w:tab w:val="left" w:pos="567"/>
              </w:tabs>
              <w:spacing w:before="60" w:after="60" w:line="264" w:lineRule="auto"/>
              <w:ind w:left="567" w:hanging="567"/>
              <w:jc w:val="both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2Al + 3 S  </w:t>
            </w:r>
            <w:r w:rsidRPr="00C2255E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Al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S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 w:rsidR="007B4A96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 xml:space="preserve"> </w:t>
            </w:r>
            <w:r w:rsidR="007B4A96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          ; 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Al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S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+ 6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O </w:t>
            </w:r>
            <w:r w:rsidRPr="00C2255E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2 Al(OH)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+ 3 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S</w:t>
            </w:r>
          </w:p>
          <w:p w:rsidR="00C2255E" w:rsidRDefault="00C2255E" w:rsidP="00C2255E">
            <w:pPr>
              <w:widowControl w:val="0"/>
              <w:tabs>
                <w:tab w:val="left" w:pos="284"/>
                <w:tab w:val="left" w:pos="567"/>
              </w:tabs>
              <w:spacing w:before="60" w:after="60" w:line="264" w:lineRule="auto"/>
              <w:ind w:left="567" w:hanging="567"/>
              <w:jc w:val="both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4Al + 3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255E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2Al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 w:rsidR="007B4A96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        ; 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S + 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255E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C2255E" w:rsidRDefault="00C2255E" w:rsidP="00C2255E">
            <w:pPr>
              <w:widowControl w:val="0"/>
              <w:tabs>
                <w:tab w:val="left" w:pos="284"/>
                <w:tab w:val="left" w:pos="567"/>
              </w:tabs>
              <w:spacing w:before="60" w:after="60" w:line="264" w:lineRule="auto"/>
              <w:ind w:left="567" w:hanging="567"/>
              <w:jc w:val="both"/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Al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en-US"/>
              </w:rPr>
              <w:t>3+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+ 2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O </w:t>
            </w:r>
            <w:r w:rsidRPr="00C2255E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Al(OH)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en-US"/>
              </w:rPr>
              <w:t>2+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+ 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en-US"/>
              </w:rPr>
              <w:t>+</w:t>
            </w:r>
          </w:p>
          <w:p w:rsidR="00306F10" w:rsidRPr="00C2255E" w:rsidRDefault="00306F10" w:rsidP="00C2255E">
            <w:pPr>
              <w:widowControl w:val="0"/>
              <w:tabs>
                <w:tab w:val="left" w:pos="284"/>
                <w:tab w:val="left" w:pos="567"/>
              </w:tabs>
              <w:spacing w:before="60" w:after="60" w:line="264" w:lineRule="auto"/>
              <w:ind w:left="567" w:hanging="567"/>
              <w:jc w:val="both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  <w:shd w:val="clear" w:color="auto" w:fill="auto"/>
          </w:tcPr>
          <w:p w:rsidR="00301212" w:rsidRDefault="001E052F" w:rsidP="001E052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</w:t>
            </w:r>
            <w:r w:rsidR="00C2255E"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5đ</w:t>
            </w:r>
          </w:p>
          <w:p w:rsidR="001E052F" w:rsidRDefault="001E052F" w:rsidP="001E052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</w:t>
            </w:r>
            <w:r w:rsidR="00C2255E"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5đ</w:t>
            </w:r>
          </w:p>
          <w:p w:rsidR="001E052F" w:rsidRDefault="001E052F" w:rsidP="001E052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</w:t>
            </w:r>
            <w:r w:rsidR="00C2255E"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5đ</w:t>
            </w:r>
          </w:p>
          <w:p w:rsidR="001E052F" w:rsidRDefault="001E052F" w:rsidP="00A6754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5đ</w:t>
            </w:r>
          </w:p>
          <w:p w:rsidR="003479D6" w:rsidRDefault="003479D6" w:rsidP="00C2255E">
            <w:pPr>
              <w:spacing w:before="60"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5đ</w:t>
            </w:r>
          </w:p>
          <w:p w:rsidR="003479D6" w:rsidRPr="00301212" w:rsidRDefault="003479D6" w:rsidP="007B4A96">
            <w:pPr>
              <w:spacing w:before="60"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</w:t>
            </w:r>
            <w:r w:rsidR="007B4A96"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5đ</w:t>
            </w:r>
          </w:p>
        </w:tc>
      </w:tr>
      <w:tr w:rsidR="00E37580" w:rsidRPr="00301212" w:rsidTr="00DC53F5">
        <w:trPr>
          <w:trHeight w:val="47"/>
        </w:trPr>
        <w:tc>
          <w:tcPr>
            <w:tcW w:w="763" w:type="dxa"/>
            <w:shd w:val="clear" w:color="auto" w:fill="auto"/>
          </w:tcPr>
          <w:p w:rsidR="00E37580" w:rsidRDefault="003D7B3A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lastRenderedPageBreak/>
              <w:t>1.3</w:t>
            </w:r>
          </w:p>
          <w:p w:rsidR="003D7B3A" w:rsidRPr="00301212" w:rsidRDefault="00A91B0E" w:rsidP="00A91B0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1</w:t>
            </w:r>
            <w:r w:rsidR="003D7B3A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đ</w:t>
            </w:r>
          </w:p>
        </w:tc>
        <w:tc>
          <w:tcPr>
            <w:tcW w:w="7884" w:type="dxa"/>
            <w:shd w:val="clear" w:color="auto" w:fill="auto"/>
          </w:tcPr>
          <w:p w:rsidR="00154A55" w:rsidRDefault="002D5A0D" w:rsidP="00DC53F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Cả 3 trường hợp đều hòa tan cùng 1 lượng Zn nên có thể xem tốc độ trung bình của phản ứng tỉ lệ nghịch với thời gian phản ứng </w:t>
            </w:r>
          </w:p>
          <w:p w:rsidR="002D5A0D" w:rsidRDefault="002D5A0D" w:rsidP="00DC53F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Khi đun nóng từ 20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en-US"/>
              </w:rPr>
              <w:t>0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C đến 40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en-US"/>
              </w:rPr>
              <w:t>0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C, tốc độ phản ứng tăng lên 9 lần</w:t>
            </w:r>
          </w:p>
          <w:p w:rsidR="002D5A0D" w:rsidRDefault="00EA0040" w:rsidP="00DC53F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2D5A0D">
              <w:rPr>
                <w:rFonts w:ascii="Times New Roman" w:eastAsia="Times New Roman" w:hAnsi="Times New Roman"/>
                <w:position w:val="-30"/>
                <w:sz w:val="24"/>
                <w:szCs w:val="24"/>
                <w:lang w:val="en-US"/>
              </w:rPr>
              <w:object w:dxaOrig="1060" w:dyaOrig="720">
                <v:shape id="_x0000_i1027" type="#_x0000_t75" style="width:52.6pt;height:35.7pt" o:ole="">
                  <v:imagedata r:id="rId11" o:title=""/>
                </v:shape>
                <o:OLEObject Type="Embed" ProgID="Equation.DSMT4" ShapeID="_x0000_i1027" DrawAspect="Content" ObjectID="_1503469474" r:id="rId12"/>
              </w:object>
            </w:r>
            <w:r w:rsidR="002D5A0D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=9    </w:t>
            </w:r>
            <w:r w:rsidR="002D5A0D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67"/>
            </w:r>
            <w:r w:rsidR="002D5A0D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=3 </w:t>
            </w:r>
          </w:p>
          <w:p w:rsidR="002D5A0D" w:rsidRDefault="002D5A0D" w:rsidP="00DC53F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Vậy khi đun nóng từ 40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en-US"/>
              </w:rPr>
              <w:t>0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C đến 55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en-US"/>
              </w:rPr>
              <w:t>0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C, tốc độ phản ứng tăng </w:t>
            </w:r>
            <w:r w:rsidR="003B0CD1" w:rsidRPr="002D5A0D">
              <w:rPr>
                <w:rFonts w:ascii="Times New Roman" w:eastAsia="Times New Roman" w:hAnsi="Times New Roman"/>
                <w:position w:val="-6"/>
                <w:sz w:val="24"/>
                <w:szCs w:val="24"/>
                <w:lang w:val="en-US"/>
              </w:rPr>
              <w:object w:dxaOrig="580" w:dyaOrig="499">
                <v:shape id="_x0000_i1028" type="#_x0000_t75" style="width:28.8pt;height:25.05pt" o:ole="">
                  <v:imagedata r:id="rId13" o:title=""/>
                </v:shape>
                <o:OLEObject Type="Embed" ProgID="Equation.3" ShapeID="_x0000_i1028" DrawAspect="Content" ObjectID="_1503469475" r:id="rId14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=5,2 (lần)</w:t>
            </w:r>
          </w:p>
          <w:p w:rsidR="002D5A0D" w:rsidRPr="002D5A0D" w:rsidRDefault="002D5A0D" w:rsidP="00DC53F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Vậy thời gian là </w:t>
            </w:r>
            <w:r w:rsidR="003B0CD1" w:rsidRPr="002D5A0D">
              <w:rPr>
                <w:rFonts w:ascii="Times New Roman" w:eastAsia="Times New Roman" w:hAnsi="Times New Roman"/>
                <w:position w:val="-28"/>
                <w:sz w:val="24"/>
                <w:szCs w:val="24"/>
                <w:lang w:val="en-US"/>
              </w:rPr>
              <w:object w:dxaOrig="400" w:dyaOrig="660">
                <v:shape id="_x0000_i1029" type="#_x0000_t75" style="width:20.05pt;height:33.2pt" o:ole="">
                  <v:imagedata r:id="rId15" o:title=""/>
                </v:shape>
                <o:OLEObject Type="Embed" ProgID="Equation.3" ShapeID="_x0000_i1029" DrawAspect="Content" ObjectID="_1503469476" r:id="rId16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=0,577 phút</w:t>
            </w:r>
          </w:p>
        </w:tc>
        <w:tc>
          <w:tcPr>
            <w:tcW w:w="851" w:type="dxa"/>
            <w:shd w:val="clear" w:color="auto" w:fill="auto"/>
          </w:tcPr>
          <w:p w:rsidR="003B0CD1" w:rsidRDefault="003B0CD1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</w:p>
          <w:p w:rsidR="003B0CD1" w:rsidRDefault="003B0CD1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</w:p>
          <w:p w:rsidR="00E37580" w:rsidRDefault="00BC6BF8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</w:t>
            </w:r>
            <w:r w:rsidR="00A67547"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5đ</w:t>
            </w:r>
          </w:p>
          <w:p w:rsidR="00A67547" w:rsidRDefault="00A67547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25đ</w:t>
            </w:r>
          </w:p>
          <w:p w:rsidR="003B0CD1" w:rsidRDefault="003B0CD1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</w:p>
          <w:p w:rsidR="003B0CD1" w:rsidRDefault="003B0CD1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</w:p>
          <w:p w:rsidR="00A67547" w:rsidRDefault="00A67547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25đ</w:t>
            </w:r>
          </w:p>
          <w:p w:rsidR="00BC6BF8" w:rsidRPr="00301212" w:rsidRDefault="00A67547" w:rsidP="00DC53F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25đ</w:t>
            </w:r>
          </w:p>
        </w:tc>
      </w:tr>
    </w:tbl>
    <w:p w:rsidR="00301212" w:rsidRPr="00301212" w:rsidRDefault="00301212" w:rsidP="00BE4E78">
      <w:pPr>
        <w:spacing w:before="120" w:after="0" w:line="360" w:lineRule="auto"/>
        <w:jc w:val="both"/>
        <w:rPr>
          <w:rFonts w:ascii="Times New Roman" w:eastAsia="Times New Roman" w:hAnsi="Times New Roman"/>
          <w:b/>
          <w:sz w:val="24"/>
          <w:szCs w:val="24"/>
          <w:u w:val="single"/>
          <w:lang w:val="en-US"/>
        </w:rPr>
      </w:pPr>
      <w:r w:rsidRPr="00301212">
        <w:rPr>
          <w:rFonts w:ascii="Times New Roman" w:eastAsia="Times New Roman" w:hAnsi="Times New Roman"/>
          <w:b/>
          <w:sz w:val="24"/>
          <w:szCs w:val="24"/>
          <w:u w:val="single"/>
          <w:lang w:val="en-US"/>
        </w:rPr>
        <w:t>Câu 2: (</w:t>
      </w:r>
      <w:r w:rsidR="00652CC1">
        <w:rPr>
          <w:rFonts w:ascii="Times New Roman" w:eastAsia="Times New Roman" w:hAnsi="Times New Roman"/>
          <w:b/>
          <w:sz w:val="24"/>
          <w:szCs w:val="24"/>
          <w:u w:val="single"/>
          <w:lang w:val="en-US"/>
        </w:rPr>
        <w:t>5</w:t>
      </w:r>
      <w:r w:rsidRPr="00301212">
        <w:rPr>
          <w:rFonts w:ascii="Times New Roman" w:eastAsia="Times New Roman" w:hAnsi="Times New Roman"/>
          <w:b/>
          <w:sz w:val="24"/>
          <w:szCs w:val="24"/>
          <w:u w:val="single"/>
          <w:lang w:val="en-US"/>
        </w:rPr>
        <w:t xml:space="preserve"> điểm) </w:t>
      </w:r>
    </w:p>
    <w:p w:rsidR="00652CC1" w:rsidRDefault="00652CC1" w:rsidP="00652CC1">
      <w:pPr>
        <w:spacing w:after="60" w:line="240" w:lineRule="auto"/>
        <w:rPr>
          <w:rFonts w:ascii="Times New Roman" w:eastAsia="Times New Roman" w:hAnsi="Times New Roman"/>
          <w:sz w:val="26"/>
          <w:szCs w:val="26"/>
          <w:lang w:val="en-US"/>
        </w:rPr>
      </w:pPr>
      <w:r w:rsidRPr="00793600"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2.1</w:t>
      </w:r>
      <w:proofErr w:type="gramStart"/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.  </w:t>
      </w:r>
      <w:r w:rsidRPr="00592A04">
        <w:rPr>
          <w:rFonts w:ascii="Times New Roman" w:eastAsia="Times New Roman" w:hAnsi="Times New Roman"/>
          <w:sz w:val="26"/>
          <w:szCs w:val="26"/>
          <w:lang w:val="en-US"/>
        </w:rPr>
        <w:t>Cân</w:t>
      </w:r>
      <w:proofErr w:type="gramEnd"/>
      <w:r w:rsidRPr="00592A04">
        <w:rPr>
          <w:rFonts w:ascii="Times New Roman" w:eastAsia="Times New Roman" w:hAnsi="Times New Roman"/>
          <w:sz w:val="26"/>
          <w:szCs w:val="26"/>
          <w:lang w:val="en-US"/>
        </w:rPr>
        <w:t xml:space="preserve"> bằng các phản ứng sau bằng phương pháp cân bằng ion-eletron</w:t>
      </w:r>
      <w:r>
        <w:rPr>
          <w:rFonts w:ascii="Times New Roman" w:eastAsia="Times New Roman" w:hAnsi="Times New Roman"/>
          <w:sz w:val="26"/>
          <w:szCs w:val="26"/>
          <w:lang w:val="en-US"/>
        </w:rPr>
        <w:t>:</w:t>
      </w:r>
    </w:p>
    <w:p w:rsidR="00652CC1" w:rsidRDefault="00652CC1" w:rsidP="00652CC1">
      <w:pPr>
        <w:tabs>
          <w:tab w:val="left" w:pos="284"/>
          <w:tab w:val="left" w:pos="567"/>
        </w:tabs>
        <w:spacing w:after="60" w:line="240" w:lineRule="auto"/>
        <w:rPr>
          <w:rFonts w:ascii="Times New Roman" w:eastAsia="Times New Roman" w:hAnsi="Times New Roman"/>
          <w:sz w:val="26"/>
          <w:szCs w:val="26"/>
          <w:lang w:val="en-US"/>
        </w:rPr>
      </w:pPr>
      <w:r>
        <w:rPr>
          <w:rFonts w:ascii="Times New Roman" w:eastAsia="Times New Roman" w:hAnsi="Times New Roman"/>
          <w:sz w:val="26"/>
          <w:szCs w:val="26"/>
          <w:lang w:val="en-US"/>
        </w:rPr>
        <w:tab/>
      </w:r>
      <w:r>
        <w:rPr>
          <w:rFonts w:ascii="Times New Roman" w:eastAsia="Times New Roman" w:hAnsi="Times New Roman"/>
          <w:sz w:val="26"/>
          <w:szCs w:val="26"/>
          <w:lang w:val="en-US"/>
        </w:rPr>
        <w:tab/>
        <w:t>a. Fe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>
        <w:rPr>
          <w:rFonts w:ascii="Times New Roman" w:eastAsia="Times New Roman" w:hAnsi="Times New Roman"/>
          <w:sz w:val="26"/>
          <w:szCs w:val="26"/>
          <w:lang w:val="en-US"/>
        </w:rPr>
        <w:t>O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4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+ Cr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>
        <w:rPr>
          <w:rFonts w:ascii="Times New Roman" w:eastAsia="Times New Roman" w:hAnsi="Times New Roman"/>
          <w:sz w:val="26"/>
          <w:szCs w:val="26"/>
          <w:lang w:val="en-US"/>
        </w:rPr>
        <w:t>O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7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2-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+ H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+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</w:t>
      </w:r>
      <w:r w:rsidRPr="00CF21F2">
        <w:rPr>
          <w:rFonts w:ascii="Times New Roman" w:eastAsia="Times New Roman" w:hAnsi="Times New Roman"/>
          <w:bCs/>
          <w:color w:val="000000"/>
          <w:lang w:val="en-US"/>
        </w:rPr>
        <w:sym w:font="Symbol" w:char="F0AE"/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Cr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 xml:space="preserve">3+   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+  …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>….</w:t>
      </w:r>
      <w:r>
        <w:rPr>
          <w:rFonts w:ascii="Times New Roman" w:eastAsia="Times New Roman" w:hAnsi="Times New Roman"/>
          <w:sz w:val="26"/>
          <w:szCs w:val="26"/>
          <w:lang w:val="en-US"/>
        </w:rPr>
        <w:tab/>
      </w:r>
    </w:p>
    <w:p w:rsidR="00652CC1" w:rsidRDefault="00652CC1" w:rsidP="00652CC1">
      <w:pPr>
        <w:tabs>
          <w:tab w:val="left" w:pos="284"/>
          <w:tab w:val="left" w:pos="567"/>
        </w:tabs>
        <w:spacing w:after="60" w:line="240" w:lineRule="auto"/>
        <w:rPr>
          <w:rFonts w:ascii="Times New Roman" w:eastAsia="Times New Roman" w:hAnsi="Times New Roman"/>
          <w:sz w:val="26"/>
          <w:szCs w:val="26"/>
          <w:lang w:val="en-US"/>
        </w:rPr>
      </w:pP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val="en-US"/>
        </w:rPr>
        <w:tab/>
      </w:r>
      <w:r>
        <w:rPr>
          <w:rFonts w:ascii="Times New Roman" w:eastAsia="Times New Roman" w:hAnsi="Times New Roman"/>
          <w:sz w:val="26"/>
          <w:szCs w:val="26"/>
          <w:lang w:val="en-US"/>
        </w:rPr>
        <w:tab/>
        <w:t>b. Sn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2+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+ BrO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-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 xml:space="preserve"> + </w:t>
      </w:r>
      <w:r>
        <w:rPr>
          <w:rFonts w:ascii="Times New Roman" w:eastAsia="Times New Roman" w:hAnsi="Times New Roman"/>
          <w:sz w:val="26"/>
          <w:szCs w:val="26"/>
          <w:lang w:val="en-US"/>
        </w:rPr>
        <w:t>Cl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-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</w:t>
      </w:r>
      <w:r w:rsidRPr="00226E0F">
        <w:rPr>
          <w:rFonts w:ascii="Times New Roman" w:eastAsia="Times New Roman" w:hAnsi="Times New Roman"/>
          <w:bCs/>
          <w:color w:val="000000"/>
          <w:lang w:val="en-US"/>
        </w:rPr>
        <w:sym w:font="Symbol" w:char="F0AE"/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Br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 xml:space="preserve"> </w:t>
      </w:r>
      <w:proofErr w:type="gramStart"/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-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 +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SnCl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6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2-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+ …..</w:t>
      </w:r>
    </w:p>
    <w:p w:rsidR="00652CC1" w:rsidRPr="000D64CF" w:rsidRDefault="00652CC1" w:rsidP="00652CC1">
      <w:pPr>
        <w:tabs>
          <w:tab w:val="left" w:pos="284"/>
          <w:tab w:val="left" w:pos="567"/>
        </w:tabs>
        <w:spacing w:after="60" w:line="240" w:lineRule="auto"/>
        <w:rPr>
          <w:rFonts w:ascii="Times New Roman" w:eastAsia="Times New Roman" w:hAnsi="Times New Roman"/>
          <w:sz w:val="26"/>
          <w:szCs w:val="26"/>
          <w:lang w:val="en-US"/>
        </w:rPr>
      </w:pPr>
      <w:r>
        <w:rPr>
          <w:rFonts w:ascii="Times New Roman" w:eastAsia="Times New Roman" w:hAnsi="Times New Roman"/>
          <w:sz w:val="26"/>
          <w:szCs w:val="26"/>
          <w:lang w:val="en-US"/>
        </w:rPr>
        <w:tab/>
      </w:r>
      <w:r>
        <w:rPr>
          <w:rFonts w:ascii="Times New Roman" w:eastAsia="Times New Roman" w:hAnsi="Times New Roman"/>
          <w:sz w:val="26"/>
          <w:szCs w:val="26"/>
          <w:lang w:val="en-US"/>
        </w:rPr>
        <w:tab/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c.  SO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2</w:t>
      </w:r>
      <w:proofErr w:type="gramEnd"/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-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+ MnO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4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-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+ H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O </w:t>
      </w:r>
      <w:r w:rsidRPr="000D64CF">
        <w:rPr>
          <w:rFonts w:ascii="Times New Roman" w:eastAsia="Times New Roman" w:hAnsi="Times New Roman"/>
          <w:bCs/>
          <w:color w:val="000000"/>
          <w:lang w:val="en-US"/>
        </w:rPr>
        <w:sym w:font="Symbol" w:char="F0AE"/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…………………..</w:t>
      </w:r>
    </w:p>
    <w:p w:rsidR="00652CC1" w:rsidRDefault="00652CC1" w:rsidP="00652CC1">
      <w:pPr>
        <w:tabs>
          <w:tab w:val="left" w:pos="284"/>
          <w:tab w:val="left" w:pos="567"/>
          <w:tab w:val="left" w:pos="5103"/>
        </w:tabs>
        <w:spacing w:after="60"/>
        <w:ind w:left="567" w:hanging="567"/>
        <w:rPr>
          <w:rFonts w:ascii="Times New Roman" w:eastAsia="Times New Roman" w:hAnsi="Times New Roman"/>
          <w:sz w:val="26"/>
          <w:szCs w:val="26"/>
          <w:lang w:val="en-US"/>
        </w:rPr>
      </w:pPr>
      <w:r w:rsidRPr="00793600"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2.2</w:t>
      </w:r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. </w:t>
      </w:r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ab/>
      </w:r>
      <w:r w:rsidRPr="00E65D24">
        <w:rPr>
          <w:rFonts w:ascii="Times New Roman" w:eastAsia="Times New Roman" w:hAnsi="Times New Roman"/>
          <w:sz w:val="26"/>
          <w:szCs w:val="26"/>
          <w:lang w:val="en-US"/>
        </w:rPr>
        <w:t xml:space="preserve">Hỗn hợp </w:t>
      </w:r>
      <w:r>
        <w:rPr>
          <w:rFonts w:ascii="Times New Roman" w:eastAsia="Times New Roman" w:hAnsi="Times New Roman"/>
          <w:sz w:val="26"/>
          <w:szCs w:val="26"/>
          <w:lang w:val="en-US"/>
        </w:rPr>
        <w:t>khí gồm 1 mol N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và 3 mol H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được gia nhiệt tới 387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0</w:t>
      </w:r>
      <w:r>
        <w:rPr>
          <w:rFonts w:ascii="Times New Roman" w:eastAsia="Times New Roman" w:hAnsi="Times New Roman"/>
          <w:sz w:val="26"/>
          <w:szCs w:val="26"/>
          <w:lang w:val="en-US"/>
        </w:rPr>
        <w:t>C tại áp suất 10 atm. Hỗn hợp cân bằng chứa 3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,85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>% NH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về số mol. Xác định K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C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và K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P</w:t>
      </w:r>
      <w:r>
        <w:rPr>
          <w:rFonts w:ascii="Times New Roman" w:eastAsia="Times New Roman" w:hAnsi="Times New Roman"/>
          <w:sz w:val="26"/>
          <w:szCs w:val="26"/>
          <w:lang w:val="en-US"/>
        </w:rPr>
        <w:t>.</w:t>
      </w:r>
    </w:p>
    <w:tbl>
      <w:tblPr>
        <w:tblW w:w="955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0"/>
        <w:gridCol w:w="7877"/>
        <w:gridCol w:w="907"/>
      </w:tblGrid>
      <w:tr w:rsidR="00301212" w:rsidRPr="00301212" w:rsidTr="005F7C95">
        <w:tc>
          <w:tcPr>
            <w:tcW w:w="770" w:type="dxa"/>
            <w:shd w:val="clear" w:color="auto" w:fill="auto"/>
          </w:tcPr>
          <w:p w:rsidR="00301212" w:rsidRPr="00301212" w:rsidRDefault="00301212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Câu2</w:t>
            </w:r>
          </w:p>
        </w:tc>
        <w:tc>
          <w:tcPr>
            <w:tcW w:w="7877" w:type="dxa"/>
            <w:shd w:val="clear" w:color="auto" w:fill="auto"/>
          </w:tcPr>
          <w:p w:rsidR="00301212" w:rsidRPr="00301212" w:rsidRDefault="00301212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HƯỚNG DẪN CHẤM</w:t>
            </w:r>
          </w:p>
        </w:tc>
        <w:tc>
          <w:tcPr>
            <w:tcW w:w="907" w:type="dxa"/>
            <w:shd w:val="clear" w:color="auto" w:fill="auto"/>
          </w:tcPr>
          <w:p w:rsidR="00301212" w:rsidRPr="00301212" w:rsidRDefault="00301212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Điểm</w:t>
            </w:r>
          </w:p>
        </w:tc>
      </w:tr>
      <w:tr w:rsidR="003816A2" w:rsidRPr="00301212" w:rsidTr="005F7C95">
        <w:tc>
          <w:tcPr>
            <w:tcW w:w="770" w:type="dxa"/>
            <w:shd w:val="clear" w:color="auto" w:fill="auto"/>
          </w:tcPr>
          <w:p w:rsidR="003816A2" w:rsidRPr="00301212" w:rsidRDefault="003816A2" w:rsidP="00301212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2.1</w:t>
            </w:r>
          </w:p>
          <w:p w:rsidR="003816A2" w:rsidRPr="00301212" w:rsidRDefault="003816A2" w:rsidP="00301212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3</w:t>
            </w: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đ</w:t>
            </w:r>
          </w:p>
          <w:p w:rsidR="003816A2" w:rsidRPr="00301212" w:rsidRDefault="003816A2" w:rsidP="00301212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7877" w:type="dxa"/>
            <w:shd w:val="clear" w:color="auto" w:fill="auto"/>
          </w:tcPr>
          <w:p w:rsidR="003816A2" w:rsidRDefault="003816A2" w:rsidP="00CF21F2">
            <w:pPr>
              <w:tabs>
                <w:tab w:val="left" w:pos="284"/>
                <w:tab w:val="left" w:pos="567"/>
              </w:tabs>
              <w:spacing w:after="60" w:line="240" w:lineRule="auto"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a. Fe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O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Cr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O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7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2-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H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+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</w:t>
            </w:r>
            <w:r w:rsidRPr="00CF21F2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Cr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 xml:space="preserve">3+   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+  Fe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3+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H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O</w:t>
            </w:r>
          </w:p>
          <w:p w:rsidR="003816A2" w:rsidRDefault="003816A2" w:rsidP="00CF21F2">
            <w:pPr>
              <w:tabs>
                <w:tab w:val="left" w:pos="284"/>
                <w:tab w:val="left" w:pos="567"/>
              </w:tabs>
              <w:spacing w:after="60" w:line="240" w:lineRule="auto"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  Fe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O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8H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+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             </w:t>
            </w:r>
            <w:r w:rsidRPr="00CF21F2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3 Fe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3+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1e + 4H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O            x6</w:t>
            </w:r>
          </w:p>
          <w:p w:rsidR="003816A2" w:rsidRDefault="00CD5908" w:rsidP="00CF21F2">
            <w:pPr>
              <w:tabs>
                <w:tab w:val="left" w:pos="284"/>
                <w:tab w:val="left" w:pos="567"/>
              </w:tabs>
              <w:spacing w:after="60" w:line="240" w:lineRule="auto"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noProof/>
                <w:sz w:val="26"/>
                <w:szCs w:val="26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199390</wp:posOffset>
                      </wp:positionV>
                      <wp:extent cx="3132455" cy="7620"/>
                      <wp:effectExtent l="7620" t="8890" r="12700" b="12065"/>
                      <wp:wrapNone/>
                      <wp:docPr id="3" name="AutoShap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132455" cy="76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7" o:spid="_x0000_s1026" type="#_x0000_t32" style="position:absolute;margin-left:2.1pt;margin-top:15.7pt;width:246.65pt;height:.6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"/>
                  </w:pict>
                </mc:Fallback>
              </mc:AlternateContent>
            </w:r>
            <w:r w:rsidR="003816A2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  Cr</w:t>
            </w:r>
            <w:r w:rsidR="003816A2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 w:rsidR="003816A2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O</w:t>
            </w:r>
            <w:r w:rsidR="003816A2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7</w:t>
            </w:r>
            <w:r w:rsidR="003816A2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2-</w:t>
            </w:r>
            <w:r w:rsidR="003816A2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14H</w:t>
            </w:r>
            <w:r w:rsidR="003816A2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+</w:t>
            </w:r>
            <w:r w:rsidR="003816A2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6e  </w:t>
            </w:r>
            <w:r w:rsidR="003816A2" w:rsidRPr="00CF21F2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 w:rsidR="003816A2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2Cr</w:t>
            </w:r>
            <w:r w:rsidR="003816A2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3+</w:t>
            </w:r>
            <w:r w:rsidR="003816A2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7H</w:t>
            </w:r>
            <w:r w:rsidR="003816A2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 w:rsidR="003816A2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O                     x1</w:t>
            </w:r>
          </w:p>
          <w:p w:rsidR="003816A2" w:rsidRDefault="003816A2" w:rsidP="00CF21F2">
            <w:pPr>
              <w:tabs>
                <w:tab w:val="left" w:pos="284"/>
                <w:tab w:val="left" w:pos="567"/>
              </w:tabs>
              <w:spacing w:after="60" w:line="240" w:lineRule="auto"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6Fe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O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Cr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O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7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2-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62H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+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</w:t>
            </w:r>
            <w:r w:rsidRPr="00CF21F2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2Cr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 xml:space="preserve">3+   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+  18Fe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3+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31H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O  </w:t>
            </w:r>
          </w:p>
          <w:p w:rsidR="003816A2" w:rsidRPr="00B24CC8" w:rsidRDefault="003816A2" w:rsidP="00226E0F">
            <w:pPr>
              <w:tabs>
                <w:tab w:val="left" w:pos="284"/>
                <w:tab w:val="left" w:pos="567"/>
              </w:tabs>
              <w:spacing w:after="60" w:line="240" w:lineRule="auto"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b.  Sn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2+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BrO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-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 xml:space="preserve"> + 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Cl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-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</w:t>
            </w:r>
            <w:r w:rsidRPr="00226E0F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Br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 xml:space="preserve"> -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 + SnCl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6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2-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H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O</w:t>
            </w:r>
          </w:p>
          <w:p w:rsidR="003816A2" w:rsidRDefault="003816A2" w:rsidP="00226E0F">
            <w:pPr>
              <w:tabs>
                <w:tab w:val="left" w:pos="284"/>
                <w:tab w:val="left" w:pos="567"/>
              </w:tabs>
              <w:spacing w:after="60" w:line="240" w:lineRule="auto"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          BrO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-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6H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+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6e  </w:t>
            </w:r>
            <w:r w:rsidRPr="00B24CC8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Br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-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3H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O</w:t>
            </w:r>
          </w:p>
          <w:p w:rsidR="003816A2" w:rsidRDefault="00CD5908" w:rsidP="00226E0F">
            <w:pPr>
              <w:tabs>
                <w:tab w:val="left" w:pos="284"/>
                <w:tab w:val="left" w:pos="567"/>
              </w:tabs>
              <w:spacing w:after="60" w:line="240" w:lineRule="auto"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noProof/>
                <w:sz w:val="26"/>
                <w:szCs w:val="26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10795</wp:posOffset>
                      </wp:positionH>
                      <wp:positionV relativeFrom="paragraph">
                        <wp:posOffset>199390</wp:posOffset>
                      </wp:positionV>
                      <wp:extent cx="3132455" cy="7620"/>
                      <wp:effectExtent l="8255" t="8890" r="12065" b="12065"/>
                      <wp:wrapNone/>
                      <wp:docPr id="2" name="AutoShap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132455" cy="76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8" o:spid="_x0000_s1026" type="#_x0000_t32" style="position:absolute;margin-left:-.85pt;margin-top:15.7pt;width:246.65pt;height:.6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"/>
                  </w:pict>
                </mc:Fallback>
              </mc:AlternateContent>
            </w:r>
            <w:r w:rsidR="003816A2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          Sn</w:t>
            </w:r>
            <w:r w:rsidR="003816A2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2+</w:t>
            </w:r>
            <w:r w:rsidR="003816A2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6Cl</w:t>
            </w:r>
            <w:r w:rsidR="003816A2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-</w:t>
            </w:r>
            <w:r w:rsidR="003816A2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</w:t>
            </w:r>
            <w:r w:rsidR="003816A2" w:rsidRPr="00B24CC8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 w:rsidR="003816A2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SnCl</w:t>
            </w:r>
            <w:r w:rsidR="003816A2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6</w:t>
            </w:r>
            <w:r w:rsidR="003816A2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2-</w:t>
            </w:r>
            <w:r w:rsidR="003816A2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2e                        x3</w:t>
            </w:r>
          </w:p>
          <w:p w:rsidR="003816A2" w:rsidRDefault="003816A2" w:rsidP="00B24CC8">
            <w:pPr>
              <w:tabs>
                <w:tab w:val="left" w:pos="284"/>
                <w:tab w:val="left" w:pos="567"/>
              </w:tabs>
              <w:spacing w:after="60" w:line="240" w:lineRule="auto"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   3Sn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2+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BrO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-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 xml:space="preserve"> + 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18Cl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 xml:space="preserve">- 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+ 6H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+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</w:t>
            </w:r>
            <w:r w:rsidRPr="00226E0F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Br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 xml:space="preserve"> -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 + 3SnCl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6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2-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 + 3H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O</w:t>
            </w:r>
          </w:p>
          <w:p w:rsidR="000D64CF" w:rsidRDefault="000D64CF" w:rsidP="000D64CF">
            <w:pPr>
              <w:tabs>
                <w:tab w:val="left" w:pos="284"/>
                <w:tab w:val="left" w:pos="567"/>
              </w:tabs>
              <w:spacing w:after="60" w:line="240" w:lineRule="auto"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c. SO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2-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MnO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-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H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O </w:t>
            </w:r>
            <w:r w:rsidRPr="000D64CF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SO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2-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Mn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O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OH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-</w:t>
            </w:r>
          </w:p>
          <w:p w:rsidR="000F32AF" w:rsidRDefault="000F32AF" w:rsidP="000D64CF">
            <w:pPr>
              <w:tabs>
                <w:tab w:val="left" w:pos="284"/>
                <w:tab w:val="left" w:pos="567"/>
              </w:tabs>
              <w:spacing w:after="60" w:line="240" w:lineRule="auto"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          SO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2-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H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O </w:t>
            </w:r>
            <w:r w:rsidRPr="000F32AF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SO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2-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2H</w:t>
            </w:r>
            <w:r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+</w:t>
            </w: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2e                   x3</w:t>
            </w:r>
          </w:p>
          <w:p w:rsidR="000F32AF" w:rsidRDefault="00CD5908" w:rsidP="000D64CF">
            <w:pPr>
              <w:tabs>
                <w:tab w:val="left" w:pos="284"/>
                <w:tab w:val="left" w:pos="567"/>
              </w:tabs>
              <w:spacing w:after="60" w:line="240" w:lineRule="auto"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noProof/>
                <w:sz w:val="26"/>
                <w:szCs w:val="26"/>
                <w:lang w:eastAsia="en-AU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26035</wp:posOffset>
                      </wp:positionH>
                      <wp:positionV relativeFrom="paragraph">
                        <wp:posOffset>191135</wp:posOffset>
                      </wp:positionV>
                      <wp:extent cx="3132455" cy="7620"/>
                      <wp:effectExtent l="6985" t="10160" r="13335" b="10795"/>
                      <wp:wrapNone/>
                      <wp:docPr id="1" name="AutoShap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132455" cy="76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9" o:spid="_x0000_s1026" type="#_x0000_t32" style="position:absolute;margin-left:2.05pt;margin-top:15.05pt;width:246.65pt;height:.6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"/>
                  </w:pict>
                </mc:Fallback>
              </mc:AlternateConten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           MnO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4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-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2H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O + 3e </w:t>
            </w:r>
            <w:r w:rsidR="000F32AF" w:rsidRPr="000F32AF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MnO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 xml:space="preserve">2 </w:t>
            </w:r>
            <w:r w:rsidR="000F32AF" w:rsidRPr="000F32AF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+ 4OH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-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          x2</w:t>
            </w:r>
          </w:p>
          <w:p w:rsidR="003816A2" w:rsidRPr="000F32AF" w:rsidRDefault="00F908A8" w:rsidP="000F32AF">
            <w:pPr>
              <w:tabs>
                <w:tab w:val="left" w:pos="284"/>
                <w:tab w:val="left" w:pos="567"/>
              </w:tabs>
              <w:spacing w:after="60" w:line="240" w:lineRule="auto"/>
              <w:rPr>
                <w:rFonts w:ascii="Times New Roman" w:hAnsi="Times New Roman"/>
                <w:bCs/>
                <w:sz w:val="28"/>
                <w:szCs w:val="28"/>
                <w:vertAlign w:val="superscript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 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3SO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3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2-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2MnO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4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-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H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O </w:t>
            </w:r>
            <w:r w:rsidR="000F32AF" w:rsidRPr="000D64CF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3SO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4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2-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2MnO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+ 2OH</w:t>
            </w:r>
            <w:r w:rsidR="000F32AF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en-US"/>
              </w:rPr>
              <w:t>-</w:t>
            </w:r>
          </w:p>
        </w:tc>
        <w:tc>
          <w:tcPr>
            <w:tcW w:w="907" w:type="dxa"/>
            <w:shd w:val="clear" w:color="auto" w:fill="auto"/>
          </w:tcPr>
          <w:p w:rsidR="003816A2" w:rsidRDefault="003816A2" w:rsidP="00523EB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3816A2" w:rsidRDefault="003816A2" w:rsidP="00523EB6">
            <w:pPr>
              <w:spacing w:before="60"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3816A2" w:rsidRDefault="003816A2" w:rsidP="00523EB6">
            <w:pPr>
              <w:spacing w:before="60"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3816A2" w:rsidRDefault="003816A2" w:rsidP="00523EB6">
            <w:pPr>
              <w:spacing w:before="60"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3816A2" w:rsidRDefault="003816A2" w:rsidP="003816A2">
            <w:pPr>
              <w:spacing w:before="60"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3816A2" w:rsidRDefault="003816A2" w:rsidP="003816A2">
            <w:pPr>
              <w:spacing w:before="60"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3816A2" w:rsidRDefault="003816A2" w:rsidP="003816A2">
            <w:pPr>
              <w:spacing w:before="60"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3816A2" w:rsidRDefault="003816A2" w:rsidP="003816A2">
            <w:pPr>
              <w:spacing w:before="60"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7E5970" w:rsidRDefault="007E5970" w:rsidP="007E5970">
            <w:pPr>
              <w:spacing w:before="60"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7E5970" w:rsidRDefault="007E5970" w:rsidP="007E5970">
            <w:pPr>
              <w:spacing w:before="60"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7E5970" w:rsidRDefault="007E5970" w:rsidP="007E5970">
            <w:pPr>
              <w:spacing w:before="60"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7E5970" w:rsidRPr="00301212" w:rsidRDefault="007E5970" w:rsidP="007E5970">
            <w:pPr>
              <w:spacing w:before="60"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</w:tc>
      </w:tr>
      <w:tr w:rsidR="003816A2" w:rsidRPr="00301212" w:rsidTr="005F7C95">
        <w:tc>
          <w:tcPr>
            <w:tcW w:w="770" w:type="dxa"/>
            <w:shd w:val="clear" w:color="auto" w:fill="auto"/>
          </w:tcPr>
          <w:p w:rsidR="003816A2" w:rsidRPr="00301212" w:rsidRDefault="003816A2" w:rsidP="00301212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2.2</w:t>
            </w:r>
          </w:p>
          <w:p w:rsidR="003816A2" w:rsidRPr="00301212" w:rsidRDefault="003816A2" w:rsidP="00652CC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2</w:t>
            </w: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đ</w:t>
            </w:r>
          </w:p>
        </w:tc>
        <w:tc>
          <w:tcPr>
            <w:tcW w:w="7877" w:type="dxa"/>
            <w:shd w:val="clear" w:color="auto" w:fill="auto"/>
          </w:tcPr>
          <w:p w:rsidR="003816A2" w:rsidRDefault="00F60084" w:rsidP="003F65D3">
            <w:pPr>
              <w:tabs>
                <w:tab w:val="left" w:pos="2552"/>
                <w:tab w:val="left" w:pos="4536"/>
                <w:tab w:val="left" w:pos="6521"/>
              </w:tabs>
              <w:spacing w:after="0" w:line="240" w:lineRule="auto"/>
              <w:ind w:left="567" w:hanging="567"/>
              <w:rPr>
                <w:rFonts w:ascii="Times New Roman" w:hAnsi="Times New Roman"/>
                <w:bCs/>
                <w:sz w:val="26"/>
                <w:szCs w:val="26"/>
              </w:rPr>
            </w:pPr>
            <w:r w:rsidRPr="00F60084">
              <w:rPr>
                <w:rFonts w:ascii="Times New Roman" w:hAnsi="Times New Roman"/>
                <w:bCs/>
                <w:sz w:val="26"/>
                <w:szCs w:val="26"/>
              </w:rPr>
              <w:t xml:space="preserve">Phản ứng : 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 N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+ 3H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Pr="00F60084">
              <w:rPr>
                <w:rFonts w:ascii="Times New Roman" w:hAnsi="Times New Roman"/>
                <w:bCs/>
                <w:color w:val="000000"/>
              </w:rPr>
              <w:sym w:font="Symbol" w:char="F0AE"/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2NH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bscript"/>
              </w:rPr>
              <w:t>3</w:t>
            </w:r>
          </w:p>
          <w:p w:rsidR="003F65D3" w:rsidRDefault="003F65D3" w:rsidP="003F65D3">
            <w:pPr>
              <w:tabs>
                <w:tab w:val="left" w:pos="2552"/>
                <w:tab w:val="left" w:pos="4536"/>
                <w:tab w:val="left" w:pos="6521"/>
              </w:tabs>
              <w:spacing w:after="0" w:line="240" w:lineRule="auto"/>
              <w:ind w:left="567" w:hanging="567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 Ban đầu     1       3                            mol</w:t>
            </w:r>
          </w:p>
          <w:p w:rsidR="003F65D3" w:rsidRDefault="003F65D3" w:rsidP="003F65D3">
            <w:pPr>
              <w:tabs>
                <w:tab w:val="left" w:pos="2552"/>
                <w:tab w:val="left" w:pos="4536"/>
                <w:tab w:val="left" w:pos="6521"/>
              </w:tabs>
              <w:spacing w:after="0" w:line="240" w:lineRule="auto"/>
              <w:ind w:left="567" w:hanging="567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 Phản ứng    x      3x         2x</w:t>
            </w:r>
          </w:p>
          <w:p w:rsidR="003F65D3" w:rsidRDefault="003F65D3" w:rsidP="003F65D3">
            <w:pPr>
              <w:tabs>
                <w:tab w:val="left" w:pos="2552"/>
                <w:tab w:val="left" w:pos="4536"/>
                <w:tab w:val="left" w:pos="6521"/>
              </w:tabs>
              <w:spacing w:after="0" w:line="240" w:lineRule="auto"/>
              <w:ind w:left="567" w:hanging="567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Cân bằng   (1-x)    (3-3x)    2x</w:t>
            </w:r>
          </w:p>
          <w:p w:rsidR="003F65D3" w:rsidRDefault="003F65D3" w:rsidP="003F65D3">
            <w:pPr>
              <w:tabs>
                <w:tab w:val="left" w:pos="2552"/>
                <w:tab w:val="left" w:pos="4536"/>
                <w:tab w:val="left" w:pos="6521"/>
              </w:tabs>
              <w:spacing w:after="0" w:line="240" w:lineRule="auto"/>
              <w:ind w:left="567" w:hanging="567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Lúc cân bằng số mol H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= 3 lần số mol N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bscript"/>
              </w:rPr>
              <w:t>2</w:t>
            </w:r>
          </w:p>
          <w:p w:rsidR="003F65D3" w:rsidRDefault="003F65D3" w:rsidP="003F65D3">
            <w:pPr>
              <w:tabs>
                <w:tab w:val="left" w:pos="2552"/>
                <w:tab w:val="left" w:pos="4536"/>
                <w:tab w:val="left" w:pos="6521"/>
              </w:tabs>
              <w:spacing w:after="0" w:line="240" w:lineRule="auto"/>
              <w:ind w:left="567" w:hanging="567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Vậy % số mol N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lúc cân bằng là : </w:t>
            </w:r>
            <w:r w:rsidRPr="003F65D3">
              <w:rPr>
                <w:rFonts w:ascii="Times New Roman" w:hAnsi="Times New Roman"/>
                <w:bCs/>
                <w:position w:val="-24"/>
                <w:sz w:val="26"/>
                <w:szCs w:val="26"/>
              </w:rPr>
              <w:object w:dxaOrig="1060" w:dyaOrig="620">
                <v:shape id="_x0000_i1030" type="#_x0000_t75" style="width:53.2pt;height:31.3pt" o:ole="">
                  <v:imagedata r:id="rId17" o:title=""/>
                </v:shape>
                <o:OLEObject Type="Embed" ProgID="Equation.3" ShapeID="_x0000_i1030" DrawAspect="Content" ObjectID="_1503469477" r:id="rId18"/>
              </w:objec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=24,04%;  %H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=  72,11</w:t>
            </w:r>
          </w:p>
          <w:p w:rsidR="003F65D3" w:rsidRDefault="003F65D3" w:rsidP="003F65D3">
            <w:pPr>
              <w:tabs>
                <w:tab w:val="left" w:pos="2552"/>
                <w:tab w:val="left" w:pos="4536"/>
                <w:tab w:val="left" w:pos="6521"/>
              </w:tabs>
              <w:spacing w:after="0" w:line="240" w:lineRule="auto"/>
              <w:ind w:left="567" w:hanging="567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Áp suất riêng phần đối với từng chất là</w:t>
            </w:r>
          </w:p>
          <w:p w:rsidR="003F65D3" w:rsidRDefault="003F65D3" w:rsidP="003F65D3">
            <w:pPr>
              <w:tabs>
                <w:tab w:val="left" w:pos="2552"/>
                <w:tab w:val="left" w:pos="4536"/>
                <w:tab w:val="left" w:pos="6521"/>
              </w:tabs>
              <w:spacing w:after="0" w:line="240" w:lineRule="auto"/>
              <w:ind w:left="567" w:hanging="567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P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bscript"/>
              </w:rPr>
              <w:t>NH3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= 0,0385.10= 0,385 atm ; P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bscript"/>
              </w:rPr>
              <w:t>H2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= 0,7211.10 =7,211 atm</w:t>
            </w:r>
          </w:p>
          <w:p w:rsidR="00852320" w:rsidRDefault="003F65D3" w:rsidP="00852320">
            <w:pPr>
              <w:tabs>
                <w:tab w:val="left" w:pos="2552"/>
                <w:tab w:val="left" w:pos="4536"/>
                <w:tab w:val="left" w:pos="6521"/>
              </w:tabs>
              <w:spacing w:after="0" w:line="240" w:lineRule="auto"/>
              <w:ind w:left="567" w:hanging="567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P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bscript"/>
              </w:rPr>
              <w:t>N2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= 0,2404.20= 2,404 atm</w:t>
            </w:r>
            <w:r w:rsidR="00852320">
              <w:rPr>
                <w:rFonts w:ascii="Times New Roman" w:hAnsi="Times New Roman"/>
                <w:bCs/>
                <w:sz w:val="26"/>
                <w:szCs w:val="26"/>
              </w:rPr>
              <w:t xml:space="preserve">;   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>K</w:t>
            </w:r>
            <w:r>
              <w:rPr>
                <w:rFonts w:ascii="Times New Roman" w:hAnsi="Times New Roman"/>
                <w:bCs/>
                <w:sz w:val="26"/>
                <w:szCs w:val="26"/>
                <w:vertAlign w:val="subscript"/>
              </w:rPr>
              <w:t>P</w:t>
            </w:r>
            <w:r w:rsidR="003469FA">
              <w:rPr>
                <w:rFonts w:ascii="Times New Roman" w:hAnsi="Times New Roman"/>
                <w:bCs/>
                <w:sz w:val="26"/>
                <w:szCs w:val="26"/>
              </w:rPr>
              <w:t xml:space="preserve"> = </w:t>
            </w:r>
            <w:r w:rsidR="003469FA" w:rsidRPr="003469FA">
              <w:rPr>
                <w:rFonts w:ascii="Times New Roman" w:hAnsi="Times New Roman"/>
                <w:bCs/>
                <w:position w:val="-34"/>
                <w:sz w:val="26"/>
                <w:szCs w:val="26"/>
              </w:rPr>
              <w:object w:dxaOrig="900" w:dyaOrig="820">
                <v:shape id="_x0000_i1031" type="#_x0000_t75" style="width:45.1pt;height:40.7pt" o:ole="">
                  <v:imagedata r:id="rId19" o:title=""/>
                </v:shape>
                <o:OLEObject Type="Embed" ProgID="Equation.3" ShapeID="_x0000_i1031" DrawAspect="Content" ObjectID="_1503469478" r:id="rId20"/>
              </w:object>
            </w:r>
            <w:r w:rsidR="003469FA">
              <w:rPr>
                <w:rFonts w:ascii="Times New Roman" w:hAnsi="Times New Roman"/>
                <w:bCs/>
                <w:sz w:val="26"/>
                <w:szCs w:val="26"/>
              </w:rPr>
              <w:t>= 1,644.10</w:t>
            </w:r>
            <w:r w:rsidR="003469FA"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-4</w:t>
            </w:r>
            <w:r w:rsidR="003469FA">
              <w:rPr>
                <w:rFonts w:ascii="Times New Roman" w:hAnsi="Times New Roman"/>
                <w:bCs/>
                <w:sz w:val="26"/>
                <w:szCs w:val="26"/>
              </w:rPr>
              <w:t xml:space="preserve">  ; </w:t>
            </w:r>
          </w:p>
          <w:p w:rsidR="003F65D3" w:rsidRPr="003F65D3" w:rsidRDefault="00852320" w:rsidP="00852320">
            <w:pPr>
              <w:tabs>
                <w:tab w:val="left" w:pos="2552"/>
                <w:tab w:val="left" w:pos="4536"/>
                <w:tab w:val="left" w:pos="6521"/>
              </w:tabs>
              <w:spacing w:after="0" w:line="240" w:lineRule="auto"/>
              <w:ind w:left="567" w:hanging="567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="003469FA">
              <w:rPr>
                <w:rFonts w:ascii="Times New Roman" w:hAnsi="Times New Roman"/>
                <w:bCs/>
                <w:sz w:val="26"/>
                <w:szCs w:val="26"/>
              </w:rPr>
              <w:t>K</w:t>
            </w:r>
            <w:r w:rsidR="003469FA">
              <w:rPr>
                <w:rFonts w:ascii="Times New Roman" w:hAnsi="Times New Roman"/>
                <w:bCs/>
                <w:sz w:val="26"/>
                <w:szCs w:val="26"/>
                <w:vertAlign w:val="subscript"/>
              </w:rPr>
              <w:t>C</w:t>
            </w:r>
            <w:r w:rsidR="003469FA">
              <w:rPr>
                <w:rFonts w:ascii="Times New Roman" w:hAnsi="Times New Roman"/>
                <w:bCs/>
                <w:sz w:val="26"/>
                <w:szCs w:val="26"/>
              </w:rPr>
              <w:t xml:space="preserve"> = K</w:t>
            </w:r>
            <w:r w:rsidR="003469FA">
              <w:rPr>
                <w:rFonts w:ascii="Times New Roman" w:hAnsi="Times New Roman"/>
                <w:bCs/>
                <w:sz w:val="26"/>
                <w:szCs w:val="26"/>
                <w:vertAlign w:val="subscript"/>
              </w:rPr>
              <w:t>P</w:t>
            </w:r>
            <w:r w:rsidR="003469FA">
              <w:rPr>
                <w:rFonts w:ascii="Times New Roman" w:hAnsi="Times New Roman"/>
                <w:bCs/>
                <w:sz w:val="26"/>
                <w:szCs w:val="26"/>
              </w:rPr>
              <w:t>. (RT)</w:t>
            </w:r>
            <w:r w:rsidR="003469FA"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-</w:t>
            </w:r>
            <w:r w:rsidR="003469FA"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sym w:font="Symbol" w:char="F044"/>
            </w:r>
            <w:r w:rsidR="003469FA"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n</w:t>
            </w:r>
            <w:r w:rsidR="003469FA">
              <w:rPr>
                <w:rFonts w:ascii="Times New Roman" w:hAnsi="Times New Roman"/>
                <w:bCs/>
                <w:sz w:val="26"/>
                <w:szCs w:val="26"/>
              </w:rPr>
              <w:t xml:space="preserve"> = 0</w:t>
            </w:r>
            <w:proofErr w:type="gramStart"/>
            <w:r w:rsidR="003469FA">
              <w:rPr>
                <w:rFonts w:ascii="Times New Roman" w:hAnsi="Times New Roman"/>
                <w:bCs/>
                <w:sz w:val="26"/>
                <w:szCs w:val="26"/>
              </w:rPr>
              <w:t>,4815</w:t>
            </w:r>
            <w:proofErr w:type="gramEnd"/>
            <w:r w:rsidR="00072797">
              <w:rPr>
                <w:rFonts w:ascii="Times New Roman" w:hAnsi="Times New Roman"/>
                <w:bCs/>
                <w:sz w:val="26"/>
                <w:szCs w:val="26"/>
              </w:rPr>
              <w:t>.</w:t>
            </w:r>
            <w:r w:rsidR="003469FA" w:rsidRPr="003F65D3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907" w:type="dxa"/>
            <w:shd w:val="clear" w:color="auto" w:fill="auto"/>
          </w:tcPr>
          <w:p w:rsidR="003816A2" w:rsidRDefault="003816A2" w:rsidP="00523EB6">
            <w:pPr>
              <w:spacing w:after="6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072797" w:rsidRDefault="00072797" w:rsidP="00523EB6">
            <w:pPr>
              <w:spacing w:before="120" w:after="6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072797" w:rsidRDefault="00072797" w:rsidP="00523EB6">
            <w:pPr>
              <w:spacing w:before="120" w:after="6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3816A2" w:rsidRDefault="003816A2" w:rsidP="00523EB6">
            <w:pPr>
              <w:spacing w:before="120" w:after="6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3816A2" w:rsidRDefault="003816A2" w:rsidP="00523EB6">
            <w:pPr>
              <w:spacing w:before="120" w:after="6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072797" w:rsidRDefault="00072797" w:rsidP="00523EB6">
            <w:pPr>
              <w:spacing w:before="60" w:after="6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072797" w:rsidRDefault="00072797" w:rsidP="00523EB6">
            <w:pPr>
              <w:spacing w:before="60" w:after="6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3816A2" w:rsidRDefault="003816A2" w:rsidP="00523EB6">
            <w:pPr>
              <w:spacing w:before="60" w:after="6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</w:t>
            </w:r>
            <w:r w:rsidR="0028332F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7</w:t>
            </w: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5đ</w:t>
            </w:r>
          </w:p>
          <w:p w:rsidR="00072797" w:rsidRDefault="00072797" w:rsidP="00523EB6">
            <w:pPr>
              <w:spacing w:before="120" w:after="6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3816A2" w:rsidRPr="00301212" w:rsidRDefault="003816A2" w:rsidP="00072797">
            <w:pPr>
              <w:spacing w:before="120" w:after="6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5đ</w:t>
            </w:r>
          </w:p>
        </w:tc>
      </w:tr>
    </w:tbl>
    <w:p w:rsidR="00EA0040" w:rsidRDefault="00EA0040" w:rsidP="006E6715">
      <w:pPr>
        <w:spacing w:before="120" w:after="120" w:line="360" w:lineRule="auto"/>
        <w:jc w:val="both"/>
        <w:rPr>
          <w:rFonts w:ascii="Times New Roman" w:eastAsia="Times New Roman" w:hAnsi="Times New Roman"/>
          <w:b/>
          <w:i/>
          <w:sz w:val="24"/>
          <w:szCs w:val="24"/>
          <w:u w:val="single"/>
          <w:lang w:val="en-US"/>
        </w:rPr>
      </w:pPr>
    </w:p>
    <w:p w:rsidR="00EA0040" w:rsidRDefault="00EA0040" w:rsidP="006E6715">
      <w:pPr>
        <w:spacing w:before="120" w:after="120" w:line="360" w:lineRule="auto"/>
        <w:jc w:val="both"/>
        <w:rPr>
          <w:rFonts w:ascii="Times New Roman" w:eastAsia="Times New Roman" w:hAnsi="Times New Roman"/>
          <w:b/>
          <w:i/>
          <w:sz w:val="24"/>
          <w:szCs w:val="24"/>
          <w:u w:val="single"/>
          <w:lang w:val="en-US"/>
        </w:rPr>
      </w:pPr>
    </w:p>
    <w:p w:rsidR="00301212" w:rsidRPr="00301212" w:rsidRDefault="00301212" w:rsidP="006E6715">
      <w:pPr>
        <w:spacing w:before="120" w:after="120" w:line="360" w:lineRule="auto"/>
        <w:jc w:val="both"/>
        <w:rPr>
          <w:rFonts w:ascii="Times New Roman" w:eastAsia="Times New Roman" w:hAnsi="Times New Roman"/>
          <w:b/>
          <w:sz w:val="24"/>
          <w:szCs w:val="24"/>
          <w:u w:val="single"/>
          <w:lang w:val="en-US"/>
        </w:rPr>
      </w:pPr>
      <w:r w:rsidRPr="00452592">
        <w:rPr>
          <w:rFonts w:ascii="Times New Roman" w:eastAsia="Times New Roman" w:hAnsi="Times New Roman"/>
          <w:b/>
          <w:i/>
          <w:sz w:val="24"/>
          <w:szCs w:val="24"/>
          <w:u w:val="single"/>
          <w:lang w:val="en-US"/>
        </w:rPr>
        <w:lastRenderedPageBreak/>
        <w:t>Câu 3</w:t>
      </w:r>
      <w:r w:rsidRPr="00301212">
        <w:rPr>
          <w:rFonts w:ascii="Times New Roman" w:eastAsia="Times New Roman" w:hAnsi="Times New Roman"/>
          <w:b/>
          <w:sz w:val="24"/>
          <w:szCs w:val="24"/>
          <w:u w:val="single"/>
          <w:lang w:val="en-US"/>
        </w:rPr>
        <w:t xml:space="preserve">: </w:t>
      </w:r>
      <w:proofErr w:type="gramStart"/>
      <w:r w:rsidRPr="00301212">
        <w:rPr>
          <w:rFonts w:ascii="Times New Roman" w:eastAsia="Times New Roman" w:hAnsi="Times New Roman"/>
          <w:b/>
          <w:sz w:val="24"/>
          <w:szCs w:val="24"/>
          <w:u w:val="single"/>
          <w:lang w:val="en-US"/>
        </w:rPr>
        <w:t>(</w:t>
      </w:r>
      <w:r w:rsidR="00E06620">
        <w:rPr>
          <w:rFonts w:ascii="Times New Roman" w:eastAsia="Times New Roman" w:hAnsi="Times New Roman"/>
          <w:b/>
          <w:sz w:val="24"/>
          <w:szCs w:val="24"/>
          <w:u w:val="single"/>
          <w:lang w:val="en-US"/>
        </w:rPr>
        <w:t xml:space="preserve"> </w:t>
      </w:r>
      <w:r w:rsidR="004813E3">
        <w:rPr>
          <w:rFonts w:ascii="Times New Roman" w:eastAsia="Times New Roman" w:hAnsi="Times New Roman"/>
          <w:b/>
          <w:sz w:val="24"/>
          <w:szCs w:val="24"/>
          <w:u w:val="single"/>
          <w:lang w:val="en-US"/>
        </w:rPr>
        <w:t>5</w:t>
      </w:r>
      <w:proofErr w:type="gramEnd"/>
      <w:r w:rsidRPr="00301212">
        <w:rPr>
          <w:rFonts w:ascii="Times New Roman" w:eastAsia="Times New Roman" w:hAnsi="Times New Roman"/>
          <w:b/>
          <w:sz w:val="24"/>
          <w:szCs w:val="24"/>
          <w:u w:val="single"/>
          <w:lang w:val="en-US"/>
        </w:rPr>
        <w:t xml:space="preserve"> điểm)</w:t>
      </w:r>
    </w:p>
    <w:p w:rsidR="00523EB6" w:rsidRDefault="004B2F18" w:rsidP="00523EB6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567" w:hanging="567"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proofErr w:type="gramStart"/>
      <w:r w:rsidRPr="00793600"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3.1</w:t>
      </w:r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. </w:t>
      </w:r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ab/>
      </w:r>
      <w:r w:rsidR="00523EB6" w:rsidRPr="00523EB6">
        <w:rPr>
          <w:rFonts w:ascii="Times New Roman" w:eastAsia="Times New Roman" w:hAnsi="Times New Roman"/>
          <w:sz w:val="26"/>
          <w:szCs w:val="26"/>
          <w:lang w:val="en-US"/>
        </w:rPr>
        <w:t>Axit H</w:t>
      </w:r>
      <w:r w:rsidR="00523EB6" w:rsidRPr="00523EB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 w:rsidR="00523EB6" w:rsidRPr="00523EB6">
        <w:rPr>
          <w:rFonts w:ascii="Times New Roman" w:eastAsia="Times New Roman" w:hAnsi="Times New Roman"/>
          <w:sz w:val="26"/>
          <w:szCs w:val="26"/>
          <w:lang w:val="en-US"/>
        </w:rPr>
        <w:t>SO</w:t>
      </w:r>
      <w:r w:rsidR="00523EB6" w:rsidRPr="00523EB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4</w:t>
      </w:r>
      <w:r w:rsidR="00523EB6">
        <w:rPr>
          <w:rFonts w:ascii="Times New Roman" w:eastAsia="Times New Roman" w:hAnsi="Times New Roman"/>
          <w:sz w:val="26"/>
          <w:szCs w:val="26"/>
          <w:lang w:val="en-US"/>
        </w:rPr>
        <w:t xml:space="preserve"> 100% hấp thụ SO</w:t>
      </w:r>
      <w:r w:rsidR="00523EB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 w:rsidR="00523EB6">
        <w:rPr>
          <w:rFonts w:ascii="Times New Roman" w:eastAsia="Times New Roman" w:hAnsi="Times New Roman"/>
          <w:sz w:val="26"/>
          <w:szCs w:val="26"/>
          <w:lang w:val="en-US"/>
        </w:rPr>
        <w:t xml:space="preserve"> tạo oleum.</w:t>
      </w:r>
      <w:proofErr w:type="gramEnd"/>
      <w:r w:rsidR="00523EB6">
        <w:rPr>
          <w:rFonts w:ascii="Times New Roman" w:eastAsia="Times New Roman" w:hAnsi="Times New Roman"/>
          <w:sz w:val="26"/>
          <w:szCs w:val="26"/>
          <w:lang w:val="en-US"/>
        </w:rPr>
        <w:t xml:space="preserve"> Hỏi cần bao nhiêu gam oleum có hàm lượng SO</w:t>
      </w:r>
      <w:r w:rsidR="00523EB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 w:rsidR="00523EB6">
        <w:rPr>
          <w:rFonts w:ascii="Times New Roman" w:eastAsia="Times New Roman" w:hAnsi="Times New Roman"/>
          <w:sz w:val="26"/>
          <w:szCs w:val="26"/>
          <w:lang w:val="en-US"/>
        </w:rPr>
        <w:t xml:space="preserve"> là 71% pha vào 100 ml dung dịch H</w:t>
      </w:r>
      <w:r w:rsidR="00523EB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 w:rsidR="00523EB6">
        <w:rPr>
          <w:rFonts w:ascii="Times New Roman" w:eastAsia="Times New Roman" w:hAnsi="Times New Roman"/>
          <w:sz w:val="26"/>
          <w:szCs w:val="26"/>
          <w:lang w:val="en-US"/>
        </w:rPr>
        <w:t>SO</w:t>
      </w:r>
      <w:r w:rsidR="00523EB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4</w:t>
      </w:r>
      <w:r w:rsidR="00523EB6">
        <w:rPr>
          <w:rFonts w:ascii="Times New Roman" w:eastAsia="Times New Roman" w:hAnsi="Times New Roman"/>
          <w:sz w:val="26"/>
          <w:szCs w:val="26"/>
          <w:lang w:val="en-US"/>
        </w:rPr>
        <w:t xml:space="preserve"> 40%(d=1,31 g/ml) để tạo ra oleum có hàm lượng SO</w:t>
      </w:r>
      <w:r w:rsidR="00523EB6"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 w:rsidR="00523EB6">
        <w:rPr>
          <w:rFonts w:ascii="Times New Roman" w:eastAsia="Times New Roman" w:hAnsi="Times New Roman"/>
          <w:sz w:val="26"/>
          <w:szCs w:val="26"/>
          <w:lang w:val="en-US"/>
        </w:rPr>
        <w:t xml:space="preserve"> là 10%</w:t>
      </w:r>
      <w:r w:rsidR="00D3677C">
        <w:rPr>
          <w:rFonts w:ascii="Times New Roman" w:eastAsia="Times New Roman" w:hAnsi="Times New Roman"/>
          <w:sz w:val="26"/>
          <w:szCs w:val="26"/>
          <w:lang w:val="en-US"/>
        </w:rPr>
        <w:t>.</w:t>
      </w:r>
    </w:p>
    <w:p w:rsidR="00D3677C" w:rsidRDefault="00D3677C" w:rsidP="00D3677C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0"/>
        <w:ind w:left="567" w:hanging="567"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 w:rsidRPr="00793600"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3.2</w:t>
      </w:r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. </w:t>
      </w:r>
      <w:r>
        <w:rPr>
          <w:rFonts w:ascii="Times New Roman" w:eastAsia="Times New Roman" w:hAnsi="Times New Roman"/>
          <w:b/>
          <w:sz w:val="26"/>
          <w:szCs w:val="26"/>
          <w:lang w:val="en-US"/>
        </w:rPr>
        <w:tab/>
      </w:r>
      <w:r w:rsidRPr="001D3BBC">
        <w:rPr>
          <w:rFonts w:ascii="Times New Roman" w:eastAsia="Times New Roman" w:hAnsi="Times New Roman"/>
          <w:sz w:val="26"/>
          <w:szCs w:val="26"/>
          <w:lang w:val="en-US"/>
        </w:rPr>
        <w:t>Sắp xếp các oxit axit</w:t>
      </w:r>
      <w:r>
        <w:rPr>
          <w:rFonts w:ascii="Times New Roman" w:eastAsia="Times New Roman" w:hAnsi="Times New Roman"/>
          <w:sz w:val="26"/>
          <w:szCs w:val="26"/>
          <w:lang w:val="en-US"/>
        </w:rPr>
        <w:t>: HClO; HClO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>
        <w:rPr>
          <w:rFonts w:ascii="Times New Roman" w:eastAsia="Times New Roman" w:hAnsi="Times New Roman"/>
          <w:sz w:val="26"/>
          <w:szCs w:val="26"/>
          <w:lang w:val="en-US"/>
        </w:rPr>
        <w:t>; HClO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>
        <w:rPr>
          <w:rFonts w:ascii="Times New Roman" w:eastAsia="Times New Roman" w:hAnsi="Times New Roman"/>
          <w:sz w:val="26"/>
          <w:szCs w:val="26"/>
          <w:lang w:val="en-US"/>
        </w:rPr>
        <w:t>; HClO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4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theo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thứ tự</w:t>
      </w:r>
    </w:p>
    <w:p w:rsidR="00D3677C" w:rsidRDefault="00D3677C" w:rsidP="00D3677C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567" w:hanging="567"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 w:rsidRPr="00D3677C">
        <w:rPr>
          <w:rFonts w:ascii="Times New Roman" w:eastAsia="Times New Roman" w:hAnsi="Times New Roman"/>
          <w:sz w:val="26"/>
          <w:szCs w:val="26"/>
          <w:lang w:val="en-US"/>
        </w:rPr>
        <w:tab/>
      </w:r>
      <w:r w:rsidRPr="00D3677C">
        <w:rPr>
          <w:rFonts w:ascii="Times New Roman" w:eastAsia="Times New Roman" w:hAnsi="Times New Roman"/>
          <w:sz w:val="26"/>
          <w:szCs w:val="26"/>
          <w:lang w:val="en-US"/>
        </w:rPr>
        <w:tab/>
        <w:t xml:space="preserve">- Tăng dần 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tính oxi 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hóa  ;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    - Tăng dần tính axit </w:t>
      </w:r>
    </w:p>
    <w:p w:rsidR="00D3677C" w:rsidRDefault="00D3677C" w:rsidP="00D3677C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567" w:hanging="567"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>
        <w:rPr>
          <w:rFonts w:ascii="Times New Roman" w:eastAsia="Times New Roman" w:hAnsi="Times New Roman"/>
          <w:sz w:val="26"/>
          <w:szCs w:val="26"/>
          <w:lang w:val="en-US"/>
        </w:rPr>
        <w:tab/>
      </w:r>
      <w:r>
        <w:rPr>
          <w:rFonts w:ascii="Times New Roman" w:eastAsia="Times New Roman" w:hAnsi="Times New Roman"/>
          <w:sz w:val="26"/>
          <w:szCs w:val="26"/>
          <w:lang w:val="en-US"/>
        </w:rPr>
        <w:tab/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Giải thích ngắn gọn.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ab/>
      </w:r>
    </w:p>
    <w:p w:rsidR="008C76D2" w:rsidRDefault="008C76D2" w:rsidP="008C76D2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567" w:hanging="567"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 w:rsidRPr="00537590"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3.3</w:t>
      </w:r>
      <w:r>
        <w:rPr>
          <w:rFonts w:ascii="Times New Roman" w:eastAsia="Times New Roman" w:hAnsi="Times New Roman"/>
          <w:b/>
          <w:sz w:val="26"/>
          <w:szCs w:val="26"/>
          <w:u w:val="single"/>
          <w:lang w:val="en-US"/>
        </w:rPr>
        <w:t>.</w:t>
      </w:r>
      <w:r>
        <w:rPr>
          <w:rFonts w:ascii="Times New Roman" w:eastAsia="Times New Roman" w:hAnsi="Times New Roman"/>
          <w:sz w:val="26"/>
          <w:szCs w:val="26"/>
          <w:lang w:val="en-US"/>
        </w:rPr>
        <w:tab/>
        <w:t>Tính năng lượng liên kết trung bình C-H từ các kết quả thực nghiệm sau</w:t>
      </w:r>
    </w:p>
    <w:p w:rsidR="008C76D2" w:rsidRDefault="008C76D2" w:rsidP="008C76D2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567" w:hanging="567"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 w:rsidRPr="00537590">
        <w:rPr>
          <w:rFonts w:ascii="Times New Roman" w:eastAsia="Times New Roman" w:hAnsi="Times New Roman"/>
          <w:sz w:val="26"/>
          <w:szCs w:val="26"/>
          <w:lang w:val="en-US"/>
        </w:rPr>
        <w:tab/>
      </w:r>
      <w:r w:rsidRPr="00537590">
        <w:rPr>
          <w:rFonts w:ascii="Times New Roman" w:eastAsia="Times New Roman" w:hAnsi="Times New Roman"/>
          <w:sz w:val="26"/>
          <w:szCs w:val="26"/>
          <w:lang w:val="en-US"/>
        </w:rPr>
        <w:tab/>
        <w:t>- Nhiệt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đốt cháy </w:t>
      </w:r>
      <w:r w:rsidRPr="00537590">
        <w:rPr>
          <w:rFonts w:ascii="Times New Roman" w:eastAsia="Times New Roman" w:hAnsi="Times New Roman"/>
          <w:b/>
          <w:sz w:val="26"/>
          <w:szCs w:val="26"/>
          <w:lang w:val="en-US"/>
        </w:rPr>
        <w:t>CH</w:t>
      </w:r>
      <w:r w:rsidRPr="00537590">
        <w:rPr>
          <w:rFonts w:ascii="Times New Roman" w:eastAsia="Times New Roman" w:hAnsi="Times New Roman"/>
          <w:b/>
          <w:sz w:val="26"/>
          <w:szCs w:val="26"/>
          <w:vertAlign w:val="subscript"/>
          <w:lang w:val="en-US"/>
        </w:rPr>
        <w:t>4</w:t>
      </w:r>
      <w:r>
        <w:rPr>
          <w:rFonts w:ascii="Times New Roman" w:eastAsia="Times New Roman" w:hAnsi="Times New Roman"/>
          <w:sz w:val="26"/>
          <w:szCs w:val="26"/>
          <w:lang w:val="en-US"/>
        </w:rPr>
        <w:t>= -801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,7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kJ/mol</w:t>
      </w:r>
    </w:p>
    <w:p w:rsidR="008C76D2" w:rsidRDefault="008C76D2" w:rsidP="008C76D2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567" w:hanging="567"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 w:rsidRPr="00537590">
        <w:rPr>
          <w:rFonts w:ascii="Times New Roman" w:eastAsia="Times New Roman" w:hAnsi="Times New Roman"/>
          <w:sz w:val="26"/>
          <w:szCs w:val="26"/>
          <w:lang w:val="en-US"/>
        </w:rPr>
        <w:tab/>
      </w:r>
      <w:r w:rsidRPr="00537590">
        <w:rPr>
          <w:rFonts w:ascii="Times New Roman" w:eastAsia="Times New Roman" w:hAnsi="Times New Roman"/>
          <w:sz w:val="26"/>
          <w:szCs w:val="26"/>
          <w:lang w:val="en-US"/>
        </w:rPr>
        <w:tab/>
        <w:t>- Nhiệt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đốt cháy hidro = -241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,5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kJ/mol</w:t>
      </w:r>
    </w:p>
    <w:p w:rsidR="008C76D2" w:rsidRDefault="008C76D2" w:rsidP="008C76D2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567" w:hanging="567"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 w:rsidRPr="00537590">
        <w:rPr>
          <w:rFonts w:ascii="Times New Roman" w:eastAsia="Times New Roman" w:hAnsi="Times New Roman"/>
          <w:sz w:val="26"/>
          <w:szCs w:val="26"/>
          <w:lang w:val="en-US"/>
        </w:rPr>
        <w:tab/>
      </w:r>
      <w:r w:rsidRPr="00537590">
        <w:rPr>
          <w:rFonts w:ascii="Times New Roman" w:eastAsia="Times New Roman" w:hAnsi="Times New Roman"/>
          <w:sz w:val="26"/>
          <w:szCs w:val="26"/>
          <w:lang w:val="en-US"/>
        </w:rPr>
        <w:tab/>
        <w:t>- Nhiệt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đốt cháy than chì= -393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,4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kJ/mol</w:t>
      </w:r>
    </w:p>
    <w:p w:rsidR="008C76D2" w:rsidRDefault="008C76D2" w:rsidP="008C76D2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567" w:hanging="567"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 w:rsidRPr="00537590">
        <w:rPr>
          <w:rFonts w:ascii="Times New Roman" w:eastAsia="Times New Roman" w:hAnsi="Times New Roman"/>
          <w:sz w:val="26"/>
          <w:szCs w:val="26"/>
          <w:lang w:val="en-US"/>
        </w:rPr>
        <w:tab/>
      </w:r>
      <w:r w:rsidRPr="00537590">
        <w:rPr>
          <w:rFonts w:ascii="Times New Roman" w:eastAsia="Times New Roman" w:hAnsi="Times New Roman"/>
          <w:sz w:val="26"/>
          <w:szCs w:val="26"/>
          <w:lang w:val="en-US"/>
        </w:rPr>
        <w:tab/>
        <w:t>- Nhiệt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hóa hơi than chì= 715 kJ/mol</w:t>
      </w:r>
    </w:p>
    <w:p w:rsidR="008C76D2" w:rsidRDefault="008C76D2" w:rsidP="008C76D2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567" w:hanging="567"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 w:rsidRPr="00537590">
        <w:rPr>
          <w:rFonts w:ascii="Times New Roman" w:eastAsia="Times New Roman" w:hAnsi="Times New Roman"/>
          <w:sz w:val="26"/>
          <w:szCs w:val="26"/>
          <w:lang w:val="en-US"/>
        </w:rPr>
        <w:tab/>
      </w:r>
      <w:r w:rsidRPr="00537590">
        <w:rPr>
          <w:rFonts w:ascii="Times New Roman" w:eastAsia="Times New Roman" w:hAnsi="Times New Roman"/>
          <w:sz w:val="26"/>
          <w:szCs w:val="26"/>
          <w:lang w:val="en-US"/>
        </w:rPr>
        <w:tab/>
        <w:t>- N</w:t>
      </w:r>
      <w:r>
        <w:rPr>
          <w:rFonts w:ascii="Times New Roman" w:eastAsia="Times New Roman" w:hAnsi="Times New Roman"/>
          <w:sz w:val="26"/>
          <w:szCs w:val="26"/>
          <w:lang w:val="en-US"/>
        </w:rPr>
        <w:t>ăng lượng liên kết H-H =431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,5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kJ/mol.</w:t>
      </w:r>
    </w:p>
    <w:p w:rsidR="008C76D2" w:rsidRPr="00537590" w:rsidRDefault="008C76D2" w:rsidP="008C76D2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567" w:hanging="567"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>
        <w:rPr>
          <w:rFonts w:ascii="Times New Roman" w:eastAsia="Times New Roman" w:hAnsi="Times New Roman"/>
          <w:sz w:val="26"/>
          <w:szCs w:val="26"/>
          <w:lang w:val="en-US"/>
        </w:rPr>
        <w:tab/>
      </w:r>
      <w:r>
        <w:rPr>
          <w:rFonts w:ascii="Times New Roman" w:eastAsia="Times New Roman" w:hAnsi="Times New Roman"/>
          <w:sz w:val="26"/>
          <w:szCs w:val="26"/>
          <w:lang w:val="en-US"/>
        </w:rPr>
        <w:tab/>
        <w:t>Các kết quả đều đo được ở 298</w:t>
      </w:r>
      <w:r>
        <w:rPr>
          <w:rFonts w:ascii="Times New Roman" w:eastAsia="Times New Roman" w:hAnsi="Times New Roman"/>
          <w:sz w:val="26"/>
          <w:szCs w:val="26"/>
          <w:vertAlign w:val="superscript"/>
          <w:lang w:val="en-US"/>
        </w:rPr>
        <w:t>0</w:t>
      </w:r>
      <w:r>
        <w:rPr>
          <w:rFonts w:ascii="Times New Roman" w:eastAsia="Times New Roman" w:hAnsi="Times New Roman"/>
          <w:sz w:val="26"/>
          <w:szCs w:val="26"/>
          <w:lang w:val="en-US"/>
        </w:rPr>
        <w:t>K và 1 atm.</w:t>
      </w:r>
    </w:p>
    <w:tbl>
      <w:tblPr>
        <w:tblW w:w="953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7972"/>
        <w:gridCol w:w="889"/>
      </w:tblGrid>
      <w:tr w:rsidR="00301212" w:rsidRPr="00301212" w:rsidTr="006E6715">
        <w:tc>
          <w:tcPr>
            <w:tcW w:w="675" w:type="dxa"/>
            <w:shd w:val="clear" w:color="auto" w:fill="auto"/>
          </w:tcPr>
          <w:p w:rsidR="00301212" w:rsidRPr="00301212" w:rsidRDefault="00301212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Câu</w:t>
            </w:r>
          </w:p>
        </w:tc>
        <w:tc>
          <w:tcPr>
            <w:tcW w:w="7972" w:type="dxa"/>
            <w:shd w:val="clear" w:color="auto" w:fill="auto"/>
          </w:tcPr>
          <w:p w:rsidR="00301212" w:rsidRPr="00301212" w:rsidRDefault="00301212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HƯỚNG DẪN CHẤM</w:t>
            </w:r>
          </w:p>
        </w:tc>
        <w:tc>
          <w:tcPr>
            <w:tcW w:w="889" w:type="dxa"/>
            <w:shd w:val="clear" w:color="auto" w:fill="auto"/>
          </w:tcPr>
          <w:p w:rsidR="00301212" w:rsidRPr="00301212" w:rsidRDefault="00301212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Điểm</w:t>
            </w:r>
          </w:p>
        </w:tc>
      </w:tr>
      <w:tr w:rsidR="00301212" w:rsidRPr="00301212" w:rsidTr="006E6715">
        <w:tc>
          <w:tcPr>
            <w:tcW w:w="675" w:type="dxa"/>
            <w:shd w:val="clear" w:color="auto" w:fill="auto"/>
          </w:tcPr>
          <w:p w:rsidR="00301212" w:rsidRPr="00301212" w:rsidRDefault="00301212" w:rsidP="00301212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3.1</w:t>
            </w:r>
          </w:p>
          <w:p w:rsidR="00301212" w:rsidRPr="00301212" w:rsidRDefault="00301212" w:rsidP="00301212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 xml:space="preserve"> 2đ</w:t>
            </w:r>
          </w:p>
          <w:p w:rsidR="00301212" w:rsidRPr="00301212" w:rsidRDefault="00301212" w:rsidP="00301212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7972" w:type="dxa"/>
            <w:shd w:val="clear" w:color="auto" w:fill="auto"/>
          </w:tcPr>
          <w:p w:rsidR="00301212" w:rsidRDefault="00523EB6" w:rsidP="00523EB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.n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 </w:t>
            </w:r>
            <w:r w:rsidR="00354936" w:rsidRPr="00354936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a mol</w:t>
            </w:r>
            <w:r w:rsidR="00354936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Hàm lượng 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= 71% </w:t>
            </w:r>
          </w:p>
          <w:p w:rsidR="00523EB6" w:rsidRDefault="00523EB6" w:rsidP="00523EB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Ta có</w:t>
            </w:r>
            <w:r w:rsidRPr="00523EB6">
              <w:rPr>
                <w:rFonts w:ascii="Times New Roman" w:eastAsia="Times New Roman" w:hAnsi="Times New Roman"/>
                <w:position w:val="-24"/>
                <w:sz w:val="24"/>
                <w:szCs w:val="24"/>
                <w:lang w:val="en-US"/>
              </w:rPr>
              <w:object w:dxaOrig="920" w:dyaOrig="620">
                <v:shape id="_x0000_i1032" type="#_x0000_t75" style="width:45.7pt;height:31.3pt" o:ole="">
                  <v:imagedata r:id="rId21" o:title=""/>
                </v:shape>
                <o:OLEObject Type="Embed" ProgID="Equation.3" ShapeID="_x0000_i1032" DrawAspect="Content" ObjectID="_1503469479" r:id="rId22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.100=71 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D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n= 3</w:t>
            </w:r>
          </w:p>
          <w:p w:rsidR="00523EB6" w:rsidRDefault="00523EB6" w:rsidP="00523EB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Khối lượng dung dịch 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40%= 131 (gam)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D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m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ct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= 52,4 gam.; m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H2O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= 78,6</w:t>
            </w:r>
          </w:p>
          <w:p w:rsidR="00523EB6" w:rsidRDefault="00523EB6" w:rsidP="00523EB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Phản ứng   </w:t>
            </w:r>
            <w:r w:rsidR="002800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r w:rsidR="002800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+ </w:t>
            </w:r>
            <w:r w:rsidR="002800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O </w:t>
            </w:r>
            <w:r w:rsidR="002800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 </w:t>
            </w:r>
            <w:r w:rsidRPr="00523EB6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523EB6" w:rsidRDefault="00280044" w:rsidP="00523EB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                 4,367      4,367        4,367</w:t>
            </w:r>
          </w:p>
          <w:p w:rsidR="00280044" w:rsidRDefault="00280044" w:rsidP="00523EB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Ta có:</w:t>
            </w:r>
            <w:r w:rsidRPr="00280044">
              <w:rPr>
                <w:rFonts w:ascii="Times New Roman" w:eastAsia="Times New Roman" w:hAnsi="Times New Roman"/>
                <w:position w:val="-24"/>
                <w:sz w:val="24"/>
                <w:szCs w:val="24"/>
                <w:lang w:val="en-US"/>
              </w:rPr>
              <w:object w:dxaOrig="1560" w:dyaOrig="620">
                <v:shape id="_x0000_i1033" type="#_x0000_t75" style="width:78.25pt;height:31.3pt" o:ole="">
                  <v:imagedata r:id="rId23" o:title=""/>
                </v:shape>
                <o:OLEObject Type="Embed" ProgID="Equation.3" ShapeID="_x0000_i1033" DrawAspect="Content" ObjectID="_1503469480" r:id="rId24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=0,1  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D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a = 1,7578</w:t>
            </w:r>
          </w:p>
          <w:p w:rsidR="00280044" w:rsidRPr="00523EB6" w:rsidRDefault="00367DBB" w:rsidP="00523EB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m</w:t>
            </w:r>
            <w:r w:rsidR="002800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= </w:t>
            </w:r>
            <w:proofErr w:type="gramStart"/>
            <w:r w:rsidR="002800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338 .</w:t>
            </w:r>
            <w:proofErr w:type="gramEnd"/>
            <w:r w:rsidR="002800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1,7578 = 594 (gam)</w:t>
            </w:r>
          </w:p>
          <w:p w:rsidR="00523EB6" w:rsidRPr="00523EB6" w:rsidRDefault="00523EB6" w:rsidP="00523EB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89" w:type="dxa"/>
            <w:shd w:val="clear" w:color="auto" w:fill="auto"/>
          </w:tcPr>
          <w:p w:rsidR="00F52AE5" w:rsidRDefault="00F52AE5" w:rsidP="0045259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</w:t>
            </w:r>
            <w:r w:rsidR="0028416C"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5đ</w:t>
            </w:r>
          </w:p>
          <w:p w:rsidR="00F52AE5" w:rsidRDefault="00F52AE5" w:rsidP="0045259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25đ</w:t>
            </w:r>
          </w:p>
          <w:p w:rsidR="00F52AE5" w:rsidRDefault="00F52AE5" w:rsidP="00F52AE5">
            <w:pPr>
              <w:spacing w:before="240"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5đ</w:t>
            </w:r>
          </w:p>
          <w:p w:rsidR="00F52AE5" w:rsidRDefault="00F52AE5" w:rsidP="00F52AE5">
            <w:pPr>
              <w:spacing w:before="240"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5đ</w:t>
            </w:r>
          </w:p>
          <w:p w:rsidR="00F52AE5" w:rsidRDefault="00F52AE5" w:rsidP="00F52AE5">
            <w:pPr>
              <w:spacing w:before="240"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25đ</w:t>
            </w:r>
          </w:p>
          <w:p w:rsidR="00F52AE5" w:rsidRPr="00301212" w:rsidRDefault="00F52AE5" w:rsidP="00C80269">
            <w:pPr>
              <w:spacing w:before="240"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0,25</w:t>
            </w:r>
          </w:p>
        </w:tc>
      </w:tr>
      <w:tr w:rsidR="00301212" w:rsidRPr="00301212" w:rsidTr="006E6715">
        <w:tc>
          <w:tcPr>
            <w:tcW w:w="675" w:type="dxa"/>
            <w:shd w:val="clear" w:color="auto" w:fill="auto"/>
          </w:tcPr>
          <w:p w:rsidR="00301212" w:rsidRPr="00301212" w:rsidRDefault="00301212" w:rsidP="00301212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3.2</w:t>
            </w:r>
          </w:p>
          <w:p w:rsidR="00301212" w:rsidRPr="00301212" w:rsidRDefault="00D3677C" w:rsidP="005B4490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="005B4490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1</w:t>
            </w:r>
            <w:r w:rsidR="00301212"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đ</w:t>
            </w:r>
          </w:p>
        </w:tc>
        <w:tc>
          <w:tcPr>
            <w:tcW w:w="7972" w:type="dxa"/>
            <w:shd w:val="clear" w:color="auto" w:fill="auto"/>
          </w:tcPr>
          <w:p w:rsidR="000F6B95" w:rsidRPr="000F6B95" w:rsidRDefault="000F6B95" w:rsidP="000F6B95">
            <w:pPr>
              <w:tabs>
                <w:tab w:val="left" w:pos="2310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Các axit trên đều có công thức chung là HCl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n</w:t>
            </w:r>
          </w:p>
          <w:p w:rsidR="00093289" w:rsidRPr="000F6B95" w:rsidRDefault="000F6B95" w:rsidP="000F6B95">
            <w:pPr>
              <w:tabs>
                <w:tab w:val="left" w:pos="2310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- Tính oxi hóa giảm : HClO &gt; HCl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&gt; HCl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&gt; HCl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0F6B95" w:rsidRDefault="000F6B95" w:rsidP="000F6B95">
            <w:pPr>
              <w:tabs>
                <w:tab w:val="left" w:pos="2310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Khi n tăng thì độ dài liên kết Cl-O giảm, tức là độ bền của các liên kết Cl-O tăng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Tính oxi hóa giảm.</w:t>
            </w:r>
          </w:p>
          <w:p w:rsidR="000F6B95" w:rsidRDefault="000F6B95" w:rsidP="000F6B95">
            <w:pPr>
              <w:tabs>
                <w:tab w:val="left" w:pos="2310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- Tính axit tăng : HClO &lt; HCl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&lt; HCl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&lt; HCl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0F6B95" w:rsidRPr="000F6B95" w:rsidRDefault="000F6B95" w:rsidP="00482939">
            <w:pPr>
              <w:tabs>
                <w:tab w:val="left" w:pos="2310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Vì theo Pauling khi n tăng, liên kết –OH càng yếu do lực hút của 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en-US"/>
              </w:rPr>
              <w:t>+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bị chia sẻ cho nhiều O và càng dễ t</w:t>
            </w:r>
            <w:r w:rsidR="00482939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ách r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a 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en-US"/>
              </w:rPr>
              <w:t>+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Tính axit tăng dần</w:t>
            </w:r>
          </w:p>
        </w:tc>
        <w:tc>
          <w:tcPr>
            <w:tcW w:w="889" w:type="dxa"/>
            <w:shd w:val="clear" w:color="auto" w:fill="auto"/>
          </w:tcPr>
          <w:p w:rsidR="00076314" w:rsidRDefault="00076314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</w:p>
          <w:p w:rsidR="00076314" w:rsidRDefault="00076314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076314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076314" w:rsidRDefault="00076314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076314" w:rsidRDefault="00076314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076314" w:rsidRDefault="00076314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076314" w:rsidRDefault="00076314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076314" w:rsidRPr="00076314" w:rsidRDefault="00076314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186578" w:rsidRPr="00301212" w:rsidTr="006E6715">
        <w:tc>
          <w:tcPr>
            <w:tcW w:w="675" w:type="dxa"/>
            <w:shd w:val="clear" w:color="auto" w:fill="auto"/>
          </w:tcPr>
          <w:p w:rsidR="00186578" w:rsidRDefault="008C76D2" w:rsidP="00301212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3.3</w:t>
            </w:r>
          </w:p>
          <w:p w:rsidR="008C76D2" w:rsidRPr="00301212" w:rsidRDefault="008C76D2" w:rsidP="008C76D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2đ</w:t>
            </w:r>
          </w:p>
        </w:tc>
        <w:tc>
          <w:tcPr>
            <w:tcW w:w="7972" w:type="dxa"/>
            <w:shd w:val="clear" w:color="auto" w:fill="auto"/>
          </w:tcPr>
          <w:p w:rsidR="00186578" w:rsidRDefault="00482939" w:rsidP="00482939">
            <w:pPr>
              <w:tabs>
                <w:tab w:val="left" w:pos="2310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Viết các phản ứng :</w:t>
            </w:r>
          </w:p>
          <w:p w:rsidR="00482939" w:rsidRDefault="00482939" w:rsidP="00482939">
            <w:pPr>
              <w:tabs>
                <w:tab w:val="left" w:pos="2310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C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82939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C (r)   + 4H </w:t>
            </w:r>
          </w:p>
          <w:p w:rsidR="00482939" w:rsidRDefault="00482939" w:rsidP="00482939">
            <w:pPr>
              <w:tabs>
                <w:tab w:val="left" w:pos="2310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C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+ 2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82939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 C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+ 2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O 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44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</w:p>
          <w:p w:rsidR="00482939" w:rsidRDefault="00482939" w:rsidP="00482939">
            <w:pPr>
              <w:tabs>
                <w:tab w:val="left" w:pos="2310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2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O </w:t>
            </w:r>
            <w:r w:rsidRPr="00482939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+ 2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   -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44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482939" w:rsidRDefault="00482939" w:rsidP="00482939">
            <w:pPr>
              <w:tabs>
                <w:tab w:val="left" w:pos="2310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C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82939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+ C (r)   -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44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482939" w:rsidRDefault="00482939" w:rsidP="00482939">
            <w:pPr>
              <w:tabs>
                <w:tab w:val="left" w:pos="2310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482939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C (r)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82939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C (k)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44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482939" w:rsidRDefault="00482939" w:rsidP="00482939">
            <w:pPr>
              <w:tabs>
                <w:tab w:val="left" w:pos="2310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2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82939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4H     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44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5</w:t>
            </w:r>
          </w:p>
          <w:p w:rsidR="00482939" w:rsidRDefault="00482939" w:rsidP="00482939">
            <w:pPr>
              <w:tabs>
                <w:tab w:val="left" w:pos="2310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Tổ hợp các phương trình này ta được:</w:t>
            </w:r>
          </w:p>
          <w:p w:rsidR="00482939" w:rsidRDefault="00482939" w:rsidP="00482939">
            <w:pPr>
              <w:tabs>
                <w:tab w:val="left" w:pos="2310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C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82939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C (r) + 4H </w:t>
            </w:r>
          </w:p>
          <w:p w:rsidR="00482939" w:rsidRDefault="00482939" w:rsidP="00482939">
            <w:pPr>
              <w:tabs>
                <w:tab w:val="left" w:pos="2310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44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en-US"/>
              </w:rPr>
              <w:t>0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C-H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=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44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 xml:space="preserve">1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44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 xml:space="preserve">2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44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+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44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 xml:space="preserve">4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+ 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44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5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= 1652,7 kJ/mol</w:t>
            </w:r>
          </w:p>
          <w:p w:rsidR="00482939" w:rsidRPr="00482939" w:rsidRDefault="00482939" w:rsidP="00354936">
            <w:pPr>
              <w:tabs>
                <w:tab w:val="left" w:pos="2310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Năng lượng liên kết C-H =</w:t>
            </w:r>
            <w:r w:rsidR="004C518B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r w:rsidR="004C518B" w:rsidRPr="00BF2EF1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413,</w:t>
            </w:r>
            <w:r w:rsidR="00354936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1</w:t>
            </w:r>
            <w:r w:rsidR="004C518B" w:rsidRPr="00BF2EF1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75</w:t>
            </w:r>
            <w:r w:rsidR="004C518B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kJ/mol</w:t>
            </w:r>
          </w:p>
        </w:tc>
        <w:tc>
          <w:tcPr>
            <w:tcW w:w="889" w:type="dxa"/>
            <w:shd w:val="clear" w:color="auto" w:fill="auto"/>
          </w:tcPr>
          <w:p w:rsidR="00186578" w:rsidRDefault="00186578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</w:p>
          <w:p w:rsidR="00BF2EF1" w:rsidRDefault="00BF2EF1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</w:p>
          <w:p w:rsidR="00BF2EF1" w:rsidRDefault="00BF2EF1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</w:p>
          <w:p w:rsidR="00BF2EF1" w:rsidRDefault="00BF2EF1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</w:p>
          <w:p w:rsidR="00BF2EF1" w:rsidRDefault="00BF2EF1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</w:p>
          <w:p w:rsidR="00BF2EF1" w:rsidRDefault="00BF2EF1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</w:p>
          <w:p w:rsidR="00337AAB" w:rsidRDefault="00337AAB" w:rsidP="00337A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1,đ</w:t>
            </w:r>
          </w:p>
          <w:p w:rsidR="00BF2EF1" w:rsidRDefault="00BF2EF1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</w:p>
          <w:p w:rsidR="00BF2EF1" w:rsidRDefault="00BF2EF1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</w:p>
          <w:p w:rsidR="00337AAB" w:rsidRDefault="00337AAB" w:rsidP="00337A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5đ</w:t>
            </w:r>
          </w:p>
          <w:p w:rsidR="00BF2EF1" w:rsidRDefault="00337AAB" w:rsidP="00337AA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5đ</w:t>
            </w:r>
          </w:p>
        </w:tc>
      </w:tr>
    </w:tbl>
    <w:p w:rsidR="00301212" w:rsidRPr="00301212" w:rsidRDefault="00301212" w:rsidP="00301212">
      <w:pPr>
        <w:spacing w:after="0" w:line="360" w:lineRule="auto"/>
        <w:jc w:val="both"/>
        <w:rPr>
          <w:rFonts w:ascii="Times New Roman" w:eastAsia="Times New Roman" w:hAnsi="Times New Roman"/>
          <w:b/>
          <w:sz w:val="24"/>
          <w:szCs w:val="24"/>
          <w:lang w:val="en-US"/>
        </w:rPr>
      </w:pPr>
    </w:p>
    <w:p w:rsidR="00301212" w:rsidRPr="00301212" w:rsidRDefault="00301212" w:rsidP="00301212">
      <w:pPr>
        <w:spacing w:after="0" w:line="360" w:lineRule="auto"/>
        <w:jc w:val="both"/>
        <w:rPr>
          <w:rFonts w:ascii="Times New Roman" w:eastAsia="Times New Roman" w:hAnsi="Times New Roman"/>
          <w:b/>
          <w:sz w:val="24"/>
          <w:szCs w:val="24"/>
          <w:u w:val="single"/>
          <w:lang w:val="en-US"/>
        </w:rPr>
      </w:pPr>
      <w:r w:rsidRPr="00301212">
        <w:rPr>
          <w:rFonts w:ascii="Times New Roman" w:eastAsia="Times New Roman" w:hAnsi="Times New Roman"/>
          <w:b/>
          <w:sz w:val="24"/>
          <w:szCs w:val="24"/>
          <w:u w:val="single"/>
          <w:lang w:val="en-US"/>
        </w:rPr>
        <w:t>Câu 4: (</w:t>
      </w:r>
      <w:r w:rsidR="00177178">
        <w:rPr>
          <w:rFonts w:ascii="Times New Roman" w:eastAsia="Times New Roman" w:hAnsi="Times New Roman"/>
          <w:b/>
          <w:sz w:val="24"/>
          <w:szCs w:val="24"/>
          <w:u w:val="single"/>
          <w:lang w:val="en-US"/>
        </w:rPr>
        <w:t>5</w:t>
      </w:r>
      <w:r w:rsidRPr="00301212">
        <w:rPr>
          <w:rFonts w:ascii="Times New Roman" w:eastAsia="Times New Roman" w:hAnsi="Times New Roman"/>
          <w:b/>
          <w:sz w:val="24"/>
          <w:szCs w:val="24"/>
          <w:u w:val="single"/>
          <w:lang w:val="en-US"/>
        </w:rPr>
        <w:t xml:space="preserve"> điểm)</w:t>
      </w:r>
    </w:p>
    <w:p w:rsidR="00177178" w:rsidRDefault="00177178" w:rsidP="0025285C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after="120" w:line="240" w:lineRule="auto"/>
        <w:ind w:left="567" w:hanging="567"/>
        <w:jc w:val="both"/>
        <w:rPr>
          <w:rFonts w:ascii="Times New Roman" w:hAnsi="Times New Roman"/>
        </w:rPr>
      </w:pPr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4.1.  </w:t>
      </w:r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ab/>
      </w:r>
      <w:r w:rsidRPr="00437808">
        <w:rPr>
          <w:rFonts w:ascii="Times New Roman" w:hAnsi="Times New Roman"/>
          <w:sz w:val="26"/>
          <w:szCs w:val="26"/>
        </w:rPr>
        <w:t>Hỗn hợp X có khối lượng 82</w:t>
      </w:r>
      <w:proofErr w:type="gramStart"/>
      <w:r w:rsidRPr="00437808">
        <w:rPr>
          <w:rFonts w:ascii="Times New Roman" w:hAnsi="Times New Roman"/>
          <w:sz w:val="26"/>
          <w:szCs w:val="26"/>
        </w:rPr>
        <w:t>,3</w:t>
      </w:r>
      <w:proofErr w:type="gramEnd"/>
      <w:r w:rsidRPr="00437808">
        <w:rPr>
          <w:rFonts w:ascii="Times New Roman" w:hAnsi="Times New Roman"/>
          <w:sz w:val="26"/>
          <w:szCs w:val="26"/>
        </w:rPr>
        <w:t xml:space="preserve"> gam gồm KClO</w:t>
      </w:r>
      <w:r w:rsidRPr="00437808">
        <w:rPr>
          <w:rFonts w:ascii="Times New Roman" w:hAnsi="Times New Roman"/>
          <w:sz w:val="26"/>
          <w:szCs w:val="26"/>
          <w:vertAlign w:val="subscript"/>
        </w:rPr>
        <w:t>3</w:t>
      </w:r>
      <w:r w:rsidRPr="00437808">
        <w:rPr>
          <w:rFonts w:ascii="Times New Roman" w:hAnsi="Times New Roman"/>
          <w:sz w:val="26"/>
          <w:szCs w:val="26"/>
        </w:rPr>
        <w:t>,Ca(ClO</w:t>
      </w:r>
      <w:r w:rsidRPr="00437808">
        <w:rPr>
          <w:rFonts w:ascii="Times New Roman" w:hAnsi="Times New Roman"/>
          <w:sz w:val="26"/>
          <w:szCs w:val="26"/>
          <w:vertAlign w:val="subscript"/>
        </w:rPr>
        <w:t>3</w:t>
      </w:r>
      <w:r w:rsidRPr="00437808">
        <w:rPr>
          <w:rFonts w:ascii="Times New Roman" w:hAnsi="Times New Roman"/>
          <w:sz w:val="26"/>
          <w:szCs w:val="26"/>
        </w:rPr>
        <w:t>)</w:t>
      </w:r>
      <w:r w:rsidRPr="00437808">
        <w:rPr>
          <w:rFonts w:ascii="Times New Roman" w:hAnsi="Times New Roman"/>
          <w:sz w:val="26"/>
          <w:szCs w:val="26"/>
          <w:vertAlign w:val="subscript"/>
        </w:rPr>
        <w:t>2</w:t>
      </w:r>
      <w:r w:rsidRPr="00437808">
        <w:rPr>
          <w:rFonts w:ascii="Times New Roman" w:hAnsi="Times New Roman"/>
          <w:sz w:val="26"/>
          <w:szCs w:val="26"/>
        </w:rPr>
        <w:t>,CaCl</w:t>
      </w:r>
      <w:r w:rsidRPr="00437808">
        <w:rPr>
          <w:rFonts w:ascii="Times New Roman" w:hAnsi="Times New Roman"/>
          <w:sz w:val="26"/>
          <w:szCs w:val="26"/>
          <w:vertAlign w:val="subscript"/>
        </w:rPr>
        <w:t>2</w:t>
      </w:r>
      <w:r w:rsidRPr="00437808">
        <w:rPr>
          <w:rFonts w:ascii="Times New Roman" w:hAnsi="Times New Roman"/>
          <w:sz w:val="26"/>
          <w:szCs w:val="26"/>
        </w:rPr>
        <w:t xml:space="preserve"> và KCl. Nhiệt phân hoàn toàn X thu được 13,44 lít O</w:t>
      </w:r>
      <w:r w:rsidRPr="00437808">
        <w:rPr>
          <w:rFonts w:ascii="Times New Roman" w:hAnsi="Times New Roman"/>
          <w:sz w:val="26"/>
          <w:szCs w:val="26"/>
          <w:vertAlign w:val="subscript"/>
        </w:rPr>
        <w:t>2</w:t>
      </w:r>
      <w:r w:rsidRPr="00437808">
        <w:rPr>
          <w:rFonts w:ascii="Times New Roman" w:hAnsi="Times New Roman"/>
          <w:sz w:val="26"/>
          <w:szCs w:val="26"/>
        </w:rPr>
        <w:t xml:space="preserve"> (đkc), chất rắn Y gồm CaCl</w:t>
      </w:r>
      <w:r w:rsidRPr="00437808">
        <w:rPr>
          <w:rFonts w:ascii="Times New Roman" w:hAnsi="Times New Roman"/>
          <w:sz w:val="26"/>
          <w:szCs w:val="26"/>
          <w:vertAlign w:val="subscript"/>
        </w:rPr>
        <w:t>2</w:t>
      </w:r>
      <w:r w:rsidRPr="00437808">
        <w:rPr>
          <w:rFonts w:ascii="Times New Roman" w:hAnsi="Times New Roman"/>
          <w:sz w:val="26"/>
          <w:szCs w:val="26"/>
        </w:rPr>
        <w:t xml:space="preserve"> và KCl. Toàn bộ Y tác dụng vừa đủ với 0,3 lít dung dịch K</w:t>
      </w:r>
      <w:r w:rsidRPr="00437808">
        <w:rPr>
          <w:rFonts w:ascii="Times New Roman" w:hAnsi="Times New Roman"/>
          <w:sz w:val="26"/>
          <w:szCs w:val="26"/>
          <w:vertAlign w:val="subscript"/>
        </w:rPr>
        <w:t>2</w:t>
      </w:r>
      <w:r w:rsidRPr="00437808">
        <w:rPr>
          <w:rFonts w:ascii="Times New Roman" w:hAnsi="Times New Roman"/>
          <w:sz w:val="26"/>
          <w:szCs w:val="26"/>
        </w:rPr>
        <w:t>CO</w:t>
      </w:r>
      <w:r w:rsidRPr="00437808">
        <w:rPr>
          <w:rFonts w:ascii="Times New Roman" w:hAnsi="Times New Roman"/>
          <w:sz w:val="26"/>
          <w:szCs w:val="26"/>
          <w:vertAlign w:val="subscript"/>
        </w:rPr>
        <w:t>3</w:t>
      </w:r>
      <w:r w:rsidRPr="00437808">
        <w:rPr>
          <w:rFonts w:ascii="Times New Roman" w:hAnsi="Times New Roman"/>
          <w:sz w:val="26"/>
          <w:szCs w:val="26"/>
        </w:rPr>
        <w:t xml:space="preserve"> 1M thu được dung dịch Z. Lượng KCl có trong Z nhiều gấp 5 lần lượng KCl trong X. Phần trăm khối lượng KCl trong X là</w:t>
      </w:r>
      <w:r w:rsidR="00434335">
        <w:rPr>
          <w:rFonts w:ascii="Times New Roman" w:hAnsi="Times New Roman"/>
          <w:sz w:val="26"/>
          <w:szCs w:val="26"/>
        </w:rPr>
        <w:t>.</w:t>
      </w:r>
    </w:p>
    <w:p w:rsidR="00177178" w:rsidRPr="007B4A96" w:rsidRDefault="00177178" w:rsidP="0025285C">
      <w:pPr>
        <w:tabs>
          <w:tab w:val="left" w:pos="284"/>
          <w:tab w:val="left" w:pos="567"/>
        </w:tabs>
        <w:spacing w:before="60" w:after="60" w:line="240" w:lineRule="auto"/>
        <w:ind w:left="567" w:hanging="567"/>
        <w:jc w:val="both"/>
        <w:rPr>
          <w:rFonts w:ascii="Times New Roman" w:eastAsia="Times New Roman" w:hAnsi="Times New Roman"/>
          <w:bCs/>
          <w:sz w:val="26"/>
          <w:szCs w:val="26"/>
          <w:lang w:val="en-US"/>
        </w:rPr>
      </w:pPr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lastRenderedPageBreak/>
        <w:t>4.2.</w:t>
      </w:r>
      <w:r w:rsidRPr="00793600">
        <w:rPr>
          <w:rFonts w:ascii="Times New Roman" w:eastAsia="Times New Roman" w:hAnsi="Times New Roman"/>
          <w:b/>
          <w:sz w:val="26"/>
          <w:szCs w:val="26"/>
          <w:lang w:val="en-US"/>
        </w:rPr>
        <w:tab/>
      </w:r>
      <w:r w:rsidRPr="007B4A96">
        <w:rPr>
          <w:rFonts w:ascii="Times New Roman" w:eastAsia="Times New Roman" w:hAnsi="Times New Roman"/>
          <w:sz w:val="26"/>
          <w:szCs w:val="26"/>
          <w:lang w:val="en-US"/>
        </w:rPr>
        <w:t>Tiến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hành nung x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1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gam Cu với x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gam Oxi thì 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thu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được sản phẩm A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1</w:t>
      </w:r>
      <w:r>
        <w:rPr>
          <w:rFonts w:ascii="Times New Roman" w:eastAsia="Times New Roman" w:hAnsi="Times New Roman"/>
          <w:sz w:val="26"/>
          <w:szCs w:val="26"/>
          <w:lang w:val="en-US"/>
        </w:rPr>
        <w:t>. Đun nóng A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1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trong x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gam dung dịch H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>
        <w:rPr>
          <w:rFonts w:ascii="Times New Roman" w:eastAsia="Times New Roman" w:hAnsi="Times New Roman"/>
          <w:sz w:val="26"/>
          <w:szCs w:val="26"/>
          <w:lang w:val="en-US"/>
        </w:rPr>
        <w:t>SO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4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98%. Sau khi kết thúc phản ứng 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thu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được dung dịch A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và khí A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>
        <w:rPr>
          <w:rFonts w:ascii="Times New Roman" w:eastAsia="Times New Roman" w:hAnsi="Times New Roman"/>
          <w:sz w:val="26"/>
          <w:szCs w:val="26"/>
          <w:lang w:val="en-US"/>
        </w:rPr>
        <w:t>. Khí A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không tạo kết tủa với dung dịch 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Pb(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>NO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>
        <w:rPr>
          <w:rFonts w:ascii="Times New Roman" w:eastAsia="Times New Roman" w:hAnsi="Times New Roman"/>
          <w:sz w:val="26"/>
          <w:szCs w:val="26"/>
          <w:lang w:val="en-US"/>
        </w:rPr>
        <w:t>)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nhưng làm nhạt màu dung dịch brom, được hấp thụ hoàn toàn bởi 200 ml dung dịch NaOH </w:t>
      </w:r>
      <w:r w:rsidR="0073755B">
        <w:rPr>
          <w:rFonts w:ascii="Times New Roman" w:eastAsia="Times New Roman" w:hAnsi="Times New Roman"/>
          <w:sz w:val="26"/>
          <w:szCs w:val="26"/>
          <w:lang w:val="en-US"/>
        </w:rPr>
        <w:t>0,</w:t>
      </w:r>
      <w:r>
        <w:rPr>
          <w:rFonts w:ascii="Times New Roman" w:eastAsia="Times New Roman" w:hAnsi="Times New Roman"/>
          <w:sz w:val="26"/>
          <w:szCs w:val="26"/>
          <w:lang w:val="en-US"/>
        </w:rPr>
        <w:t>15M tạo ra 2,3 gam muối. Khi cô cạn dung dịch A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thì 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thu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được 30 gam tinh thể CuSO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4</w:t>
      </w:r>
      <w:r>
        <w:rPr>
          <w:rFonts w:ascii="Times New Roman" w:eastAsia="Times New Roman" w:hAnsi="Times New Roman"/>
          <w:sz w:val="26"/>
          <w:szCs w:val="26"/>
          <w:lang w:val="en-US"/>
        </w:rPr>
        <w:t>.5H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>
        <w:rPr>
          <w:rFonts w:ascii="Times New Roman" w:eastAsia="Times New Roman" w:hAnsi="Times New Roman"/>
          <w:sz w:val="26"/>
          <w:szCs w:val="26"/>
          <w:lang w:val="en-US"/>
        </w:rPr>
        <w:t>O. cho dung dịch A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tác dụng với dung dịch NaOH, để thu được lượng kết tủa lớn nhất phải dùng ít nhất 300 ml dung dịch NaOH 1M. </w:t>
      </w:r>
      <w:proofErr w:type="gramStart"/>
      <w:r>
        <w:rPr>
          <w:rFonts w:ascii="Times New Roman" w:eastAsia="Times New Roman" w:hAnsi="Times New Roman"/>
          <w:sz w:val="26"/>
          <w:szCs w:val="26"/>
          <w:lang w:val="en-US"/>
        </w:rPr>
        <w:t>tính</w:t>
      </w:r>
      <w:proofErr w:type="gramEnd"/>
      <w:r>
        <w:rPr>
          <w:rFonts w:ascii="Times New Roman" w:eastAsia="Times New Roman" w:hAnsi="Times New Roman"/>
          <w:sz w:val="26"/>
          <w:szCs w:val="26"/>
          <w:lang w:val="en-US"/>
        </w:rPr>
        <w:t xml:space="preserve"> x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1</w:t>
      </w:r>
      <w:r>
        <w:rPr>
          <w:rFonts w:ascii="Times New Roman" w:eastAsia="Times New Roman" w:hAnsi="Times New Roman"/>
          <w:sz w:val="26"/>
          <w:szCs w:val="26"/>
          <w:lang w:val="en-US"/>
        </w:rPr>
        <w:t>, x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2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và x</w:t>
      </w:r>
      <w:r>
        <w:rPr>
          <w:rFonts w:ascii="Times New Roman" w:eastAsia="Times New Roman" w:hAnsi="Times New Roman"/>
          <w:sz w:val="26"/>
          <w:szCs w:val="26"/>
          <w:vertAlign w:val="subscript"/>
          <w:lang w:val="en-US"/>
        </w:rPr>
        <w:t>3</w:t>
      </w:r>
      <w:r>
        <w:rPr>
          <w:rFonts w:ascii="Times New Roman" w:eastAsia="Times New Roman" w:hAnsi="Times New Roman"/>
          <w:sz w:val="26"/>
          <w:szCs w:val="26"/>
          <w:lang w:val="en-US"/>
        </w:rPr>
        <w:t>.</w:t>
      </w:r>
    </w:p>
    <w:p w:rsidR="00301212" w:rsidRPr="00301212" w:rsidRDefault="00301212" w:rsidP="00301212">
      <w:pPr>
        <w:tabs>
          <w:tab w:val="left" w:pos="284"/>
          <w:tab w:val="left" w:pos="567"/>
        </w:tabs>
        <w:spacing w:after="0" w:line="240" w:lineRule="auto"/>
        <w:ind w:left="567" w:hanging="567"/>
        <w:jc w:val="both"/>
        <w:rPr>
          <w:rFonts w:ascii="Times New Roman" w:eastAsia="Times New Roman" w:hAnsi="Times New Roman"/>
          <w:bCs/>
          <w:sz w:val="24"/>
          <w:szCs w:val="24"/>
          <w:lang w:val="en-US"/>
        </w:rPr>
      </w:pPr>
    </w:p>
    <w:tbl>
      <w:tblPr>
        <w:tblW w:w="944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43"/>
        <w:gridCol w:w="8004"/>
        <w:gridCol w:w="802"/>
      </w:tblGrid>
      <w:tr w:rsidR="00301212" w:rsidRPr="00301212" w:rsidTr="00C1245C">
        <w:tc>
          <w:tcPr>
            <w:tcW w:w="643" w:type="dxa"/>
            <w:shd w:val="clear" w:color="auto" w:fill="auto"/>
          </w:tcPr>
          <w:p w:rsidR="00301212" w:rsidRPr="00301212" w:rsidRDefault="00301212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Câu</w:t>
            </w:r>
          </w:p>
        </w:tc>
        <w:tc>
          <w:tcPr>
            <w:tcW w:w="8004" w:type="dxa"/>
            <w:shd w:val="clear" w:color="auto" w:fill="auto"/>
          </w:tcPr>
          <w:p w:rsidR="00301212" w:rsidRPr="00301212" w:rsidRDefault="00301212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HƯỚNG DẪN CHẤM</w:t>
            </w:r>
          </w:p>
        </w:tc>
        <w:tc>
          <w:tcPr>
            <w:tcW w:w="802" w:type="dxa"/>
            <w:shd w:val="clear" w:color="auto" w:fill="auto"/>
          </w:tcPr>
          <w:p w:rsidR="00301212" w:rsidRPr="00301212" w:rsidRDefault="00301212" w:rsidP="0030121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Điểm</w:t>
            </w:r>
          </w:p>
        </w:tc>
      </w:tr>
      <w:tr w:rsidR="00301212" w:rsidRPr="00301212" w:rsidTr="00C1245C">
        <w:tc>
          <w:tcPr>
            <w:tcW w:w="643" w:type="dxa"/>
            <w:shd w:val="clear" w:color="auto" w:fill="auto"/>
          </w:tcPr>
          <w:p w:rsidR="00301212" w:rsidRPr="00301212" w:rsidRDefault="00301212" w:rsidP="00301212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4.1.</w:t>
            </w:r>
          </w:p>
          <w:p w:rsidR="00301212" w:rsidRPr="00301212" w:rsidRDefault="00301212" w:rsidP="00301212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 xml:space="preserve"> 2đ</w:t>
            </w:r>
          </w:p>
        </w:tc>
        <w:tc>
          <w:tcPr>
            <w:tcW w:w="8004" w:type="dxa"/>
            <w:shd w:val="clear" w:color="auto" w:fill="auto"/>
          </w:tcPr>
          <w:p w:rsidR="00302598" w:rsidRDefault="00876989" w:rsidP="008359FF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Các phản ứng </w:t>
            </w:r>
          </w:p>
          <w:p w:rsidR="00876989" w:rsidRDefault="00876989" w:rsidP="008359FF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>KClO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r w:rsidRPr="00876989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 KCl  + 3/2 O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vertAlign w:val="subscript"/>
                <w:lang w:val="en-US"/>
              </w:rPr>
              <w:t>2</w:t>
            </w:r>
          </w:p>
          <w:p w:rsidR="00876989" w:rsidRDefault="00876989" w:rsidP="00876989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>Ca(ClO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>)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  </w:t>
            </w:r>
            <w:r w:rsidRPr="00876989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 CaCl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  + 3/2 O</w:t>
            </w:r>
            <w:r w:rsidRPr="00876989">
              <w:rPr>
                <w:rFonts w:ascii="Times New Roman" w:eastAsia="Times New Roman" w:hAnsi="Times New Roman"/>
                <w:bCs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</w:p>
          <w:p w:rsidR="00876989" w:rsidRDefault="00876989" w:rsidP="00876989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>Đặt a, b là số mol của CaCl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 và KCl trong chất rắn Y</w:t>
            </w:r>
          </w:p>
          <w:p w:rsidR="00E6691D" w:rsidRDefault="00876989" w:rsidP="00876989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>BTKL ta có m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vertAlign w:val="subscript"/>
                <w:lang w:val="en-US"/>
              </w:rPr>
              <w:t>Y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 = 82</w:t>
            </w:r>
            <w:proofErr w:type="gramStart"/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>,3</w:t>
            </w:r>
            <w:proofErr w:type="gramEnd"/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r w:rsidR="00492CC7"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>-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 32.0,6= </w:t>
            </w:r>
            <w:r w:rsidR="00E6691D"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63,1 (gam). </w:t>
            </w:r>
          </w:p>
          <w:p w:rsidR="00876989" w:rsidRDefault="00E6691D" w:rsidP="00876989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sym w:font="Symbol" w:char="F0DE"/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 111a  + 74,5b=63,1  (1)</w:t>
            </w:r>
          </w:p>
          <w:p w:rsidR="00E6691D" w:rsidRDefault="00E6691D" w:rsidP="00876989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>Cho Y tác dụng với Na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>CO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vertAlign w:val="subscript"/>
                <w:lang w:val="en-US"/>
              </w:rPr>
              <w:t>3</w:t>
            </w:r>
          </w:p>
          <w:p w:rsidR="00E6691D" w:rsidRDefault="00E6691D" w:rsidP="00876989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>CaCl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 + Na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>CO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r w:rsidRPr="00E6691D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 CaCO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 + 2NaCl</w:t>
            </w:r>
          </w:p>
          <w:p w:rsidR="00E6691D" w:rsidRDefault="00E6691D" w:rsidP="00876989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sym w:font="Symbol" w:char="F0DE"/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 a =0</w:t>
            </w:r>
            <w:proofErr w:type="gramStart"/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>,3</w:t>
            </w:r>
            <w:proofErr w:type="gramEnd"/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(mol) ; Từ (1)  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sym w:font="Symbol" w:char="F0DE"/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 b = 0,4 (mol).</w:t>
            </w:r>
          </w:p>
          <w:p w:rsidR="00E6691D" w:rsidRDefault="00E6691D" w:rsidP="00876989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>Đặt x là số mol KCl trong hỗn hợp X.</w:t>
            </w:r>
          </w:p>
          <w:p w:rsidR="00E6691D" w:rsidRDefault="00E6691D" w:rsidP="00876989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Ta có  2a + b = 5x  </w: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sym w:font="Symbol" w:char="F0DE"/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 x = 0,2 (mol) </w:t>
            </w:r>
          </w:p>
          <w:p w:rsidR="00E6691D" w:rsidRPr="00876989" w:rsidRDefault="00E6691D" w:rsidP="00E63E35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 xml:space="preserve">%KCl trong X là = </w:t>
            </w:r>
            <w:r w:rsidRPr="00E6691D">
              <w:rPr>
                <w:rFonts w:ascii="Times New Roman" w:eastAsia="Times New Roman" w:hAnsi="Times New Roman"/>
                <w:bCs/>
                <w:position w:val="-28"/>
                <w:sz w:val="26"/>
                <w:szCs w:val="26"/>
                <w:lang w:val="en-US"/>
              </w:rPr>
              <w:object w:dxaOrig="900" w:dyaOrig="660">
                <v:shape id="_x0000_i1034" type="#_x0000_t75" style="width:45.1pt;height:33.2pt" o:ole="">
                  <v:imagedata r:id="rId25" o:title=""/>
                </v:shape>
                <o:OLEObject Type="Embed" ProgID="Equation.3" ShapeID="_x0000_i1034" DrawAspect="Content" ObjectID="_1503469481" r:id="rId26"/>
              </w:object>
            </w:r>
            <w:r>
              <w:rPr>
                <w:rFonts w:ascii="Times New Roman" w:eastAsia="Times New Roman" w:hAnsi="Times New Roman"/>
                <w:bCs/>
                <w:sz w:val="26"/>
                <w:szCs w:val="26"/>
                <w:lang w:val="en-US"/>
              </w:rPr>
              <w:t>.100 = 18.10 %</w:t>
            </w:r>
          </w:p>
        </w:tc>
        <w:tc>
          <w:tcPr>
            <w:tcW w:w="802" w:type="dxa"/>
            <w:shd w:val="clear" w:color="auto" w:fill="auto"/>
          </w:tcPr>
          <w:p w:rsidR="00E6691D" w:rsidRDefault="00E6691D" w:rsidP="008359F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8359FF" w:rsidRDefault="008359FF" w:rsidP="008359F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</w:t>
            </w:r>
            <w:r w:rsidR="00E6691D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5đ</w:t>
            </w:r>
          </w:p>
          <w:p w:rsidR="008359FF" w:rsidRDefault="008359FF" w:rsidP="008359F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E6691D" w:rsidRDefault="00E6691D" w:rsidP="008359F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E6691D" w:rsidRDefault="00E6691D" w:rsidP="008359F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8359FF" w:rsidRDefault="008359FF" w:rsidP="008359F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E6691D" w:rsidRDefault="008359FF" w:rsidP="008359FF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 xml:space="preserve">0,25đ </w:t>
            </w:r>
          </w:p>
          <w:p w:rsidR="00E6691D" w:rsidRDefault="00E6691D" w:rsidP="008359FF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8359FF" w:rsidRDefault="008359FF" w:rsidP="008359FF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8359FF" w:rsidRDefault="008359FF" w:rsidP="008359FF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E6691D" w:rsidRDefault="00E6691D" w:rsidP="008359FF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8359FF" w:rsidRDefault="008359FF" w:rsidP="00E6691D">
            <w:pPr>
              <w:spacing w:before="60"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E6691D" w:rsidRPr="00301212" w:rsidRDefault="00E6691D" w:rsidP="00E6691D">
            <w:pPr>
              <w:spacing w:before="60"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</w:tc>
      </w:tr>
      <w:tr w:rsidR="00302598" w:rsidRPr="00301212" w:rsidTr="00C1245C">
        <w:tc>
          <w:tcPr>
            <w:tcW w:w="643" w:type="dxa"/>
            <w:shd w:val="clear" w:color="auto" w:fill="auto"/>
          </w:tcPr>
          <w:p w:rsidR="00302598" w:rsidRPr="00301212" w:rsidRDefault="00302598" w:rsidP="00301212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br w:type="page"/>
            </w: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4.2.</w:t>
            </w:r>
          </w:p>
          <w:p w:rsidR="00302598" w:rsidRPr="00301212" w:rsidRDefault="00302598" w:rsidP="00302598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3</w:t>
            </w:r>
            <w:r w:rsidRPr="00301212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đ</w:t>
            </w:r>
          </w:p>
        </w:tc>
        <w:tc>
          <w:tcPr>
            <w:tcW w:w="8004" w:type="dxa"/>
            <w:shd w:val="clear" w:color="auto" w:fill="auto"/>
          </w:tcPr>
          <w:p w:rsidR="00070D5A" w:rsidRDefault="00434335" w:rsidP="00D52D8B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Dễ dàng thấy toàn bộ lượng Cu ban đầu chuyển hết về Cu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.5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O</w:t>
            </w:r>
          </w:p>
          <w:p w:rsidR="00434335" w:rsidRDefault="00434335" w:rsidP="00D52D8B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5A3F4A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Ta có x</w:t>
            </w:r>
            <w:r w:rsidRPr="005A3F4A">
              <w:rPr>
                <w:rFonts w:ascii="Times New Roman" w:eastAsia="Times New Roman" w:hAnsi="Times New Roman"/>
                <w:b/>
                <w:sz w:val="24"/>
                <w:szCs w:val="24"/>
                <w:vertAlign w:val="subscript"/>
                <w:lang w:val="en-US"/>
              </w:rPr>
              <w:t>1</w:t>
            </w:r>
            <w:r w:rsidRPr="005A3F4A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 xml:space="preserve"> =</w:t>
            </w:r>
            <w:r w:rsidRPr="005A3F4A">
              <w:rPr>
                <w:rFonts w:ascii="Times New Roman" w:eastAsia="Times New Roman" w:hAnsi="Times New Roman"/>
                <w:b/>
                <w:position w:val="-24"/>
                <w:sz w:val="24"/>
                <w:szCs w:val="24"/>
                <w:lang w:val="en-US"/>
              </w:rPr>
              <w:object w:dxaOrig="639" w:dyaOrig="620">
                <v:shape id="_x0000_i1035" type="#_x0000_t75" style="width:31.95pt;height:31.3pt" o:ole="">
                  <v:imagedata r:id="rId27" o:title=""/>
                </v:shape>
                <o:OLEObject Type="Embed" ProgID="Equation.3" ShapeID="_x0000_i1035" DrawAspect="Content" ObjectID="_1503469482" r:id="rId28"/>
              </w:object>
            </w:r>
            <w:r w:rsidR="00492CC7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 xml:space="preserve">= </w:t>
            </w:r>
            <w:r w:rsidRPr="005A3F4A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7,64 gam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 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D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mol Cu =0,12 (mol)</w:t>
            </w:r>
          </w:p>
          <w:p w:rsidR="00434335" w:rsidRDefault="00434335" w:rsidP="00D52D8B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Khi đun nóng A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với 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đặc có khí A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thoát ra, theo giả thuyết A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: 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434335" w:rsidRDefault="00434335" w:rsidP="00D52D8B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Và trong A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còn Cu dư</w:t>
            </w:r>
          </w:p>
          <w:p w:rsidR="00434335" w:rsidRDefault="00434335" w:rsidP="00D52D8B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Cu + ½ 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34335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CuO</w:t>
            </w:r>
          </w:p>
          <w:p w:rsidR="00434335" w:rsidRDefault="00434335" w:rsidP="00D52D8B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 x       0,5x       x</w:t>
            </w:r>
          </w:p>
          <w:p w:rsidR="00434335" w:rsidRDefault="00434335" w:rsidP="00434335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CuO + 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34335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Cu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+ 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O</w:t>
            </w:r>
          </w:p>
          <w:p w:rsidR="00434335" w:rsidRDefault="00434335" w:rsidP="00434335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Cu + 2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34335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Cu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+ 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+ 2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O</w:t>
            </w:r>
          </w:p>
          <w:p w:rsidR="00434335" w:rsidRDefault="00434335" w:rsidP="00434335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Vậy khí 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có số mol là (0,12 –x)</w:t>
            </w:r>
          </w:p>
          <w:p w:rsidR="00434335" w:rsidRDefault="00434335" w:rsidP="00434335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Khi Cho 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vào dung dịch NaOH có phản ứng </w:t>
            </w:r>
          </w:p>
          <w:p w:rsidR="00434335" w:rsidRDefault="00434335" w:rsidP="00434335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+ NaOH </w:t>
            </w:r>
            <w:r w:rsidRPr="00434335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NaH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434335" w:rsidRPr="0009366D" w:rsidRDefault="00434335" w:rsidP="00434335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+ 2NaOH </w:t>
            </w:r>
            <w:r w:rsidRPr="00434335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Na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 w:rsidR="0009366D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+ H</w:t>
            </w:r>
            <w:r w:rsidR="0009366D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="0009366D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O</w:t>
            </w:r>
          </w:p>
          <w:p w:rsidR="00434335" w:rsidRDefault="00434335" w:rsidP="00434335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Mol NaOH = 0</w:t>
            </w: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,03</w:t>
            </w:r>
            <w:proofErr w:type="gramEnd"/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.</w:t>
            </w:r>
          </w:p>
          <w:p w:rsidR="00434335" w:rsidRDefault="00434335" w:rsidP="00434335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Giả sử chi có muối NaH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,  m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= 104.0,03 = 3.12 gam</w:t>
            </w:r>
          </w:p>
          <w:p w:rsidR="00434335" w:rsidRDefault="00434335" w:rsidP="00434335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Giả sử chi có muối Na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,  m</w:t>
            </w:r>
            <w:r w:rsidR="0009366D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= 126.0,015 = 1,89 gam</w:t>
            </w:r>
          </w:p>
          <w:p w:rsidR="00434335" w:rsidRDefault="00434335" w:rsidP="00434335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mà</w:t>
            </w:r>
            <w:proofErr w:type="gramEnd"/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1,89&lt;2,3&lt;3,12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D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Vậy thu được 2 muối. Đặt y,z là số mol 2 muối</w:t>
            </w:r>
          </w:p>
          <w:p w:rsidR="00434335" w:rsidRDefault="00434335" w:rsidP="00434335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Ta có :   </w:t>
            </w:r>
            <w:r w:rsidR="005A3F4A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y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 +2</w:t>
            </w:r>
            <w:r w:rsidR="005A3F4A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z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=0,03</w:t>
            </w:r>
          </w:p>
          <w:p w:rsidR="00434335" w:rsidRDefault="00434335" w:rsidP="00434335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            104</w:t>
            </w:r>
            <w:r w:rsidR="005A3F4A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y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+ 126</w:t>
            </w:r>
            <w:r w:rsidR="005A3F4A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z</w:t>
            </w:r>
            <w:r w:rsidR="0009366D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r w:rsidR="005A3F4A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=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2</w:t>
            </w: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,3</w:t>
            </w:r>
            <w:proofErr w:type="gramEnd"/>
            <w:r w:rsidR="00486D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r w:rsidR="00486D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DE"/>
            </w:r>
            <w:r w:rsidR="00486D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r w:rsidR="005A3F4A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y</w:t>
            </w:r>
            <w:r w:rsidR="00486D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= 0,01; </w:t>
            </w:r>
            <w:r w:rsidR="005A3F4A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z</w:t>
            </w:r>
            <w:r w:rsidR="00486D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=0,01.</w:t>
            </w:r>
          </w:p>
          <w:p w:rsidR="00102B90" w:rsidRPr="005A3F4A" w:rsidRDefault="00102B90" w:rsidP="00434335">
            <w:pPr>
              <w:spacing w:after="0" w:line="240" w:lineRule="auto"/>
              <w:ind w:right="62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Vậy mol 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= </w:t>
            </w:r>
            <w:r w:rsidR="0078083C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y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+ </w:t>
            </w:r>
            <w:r w:rsidR="0078083C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z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= 0,02</w:t>
            </w:r>
            <w:r w:rsidR="005A3F4A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r w:rsidR="005A3F4A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DE"/>
            </w:r>
            <w:r w:rsidR="005A3F4A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x= 0,1  </w:t>
            </w:r>
            <w:r w:rsidR="005A3F4A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DE"/>
            </w:r>
            <w:r w:rsidR="005A3F4A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r w:rsidR="005A3F4A" w:rsidRPr="005A3F4A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x</w:t>
            </w:r>
            <w:r w:rsidR="005A3F4A" w:rsidRPr="005A3F4A">
              <w:rPr>
                <w:rFonts w:ascii="Times New Roman" w:eastAsia="Times New Roman" w:hAnsi="Times New Roman"/>
                <w:b/>
                <w:sz w:val="24"/>
                <w:szCs w:val="24"/>
                <w:vertAlign w:val="subscript"/>
                <w:lang w:val="en-US"/>
              </w:rPr>
              <w:t>2</w:t>
            </w:r>
            <w:r w:rsidR="005A3F4A" w:rsidRPr="005A3F4A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 xml:space="preserve"> = 32.0,05 = 1,6 (gam)</w:t>
            </w:r>
          </w:p>
          <w:p w:rsidR="00434335" w:rsidRDefault="005A3F4A" w:rsidP="00434335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Số mol NaOH =0,3 (mol)</w:t>
            </w:r>
          </w:p>
          <w:p w:rsidR="005A3F4A" w:rsidRDefault="005A3F4A" w:rsidP="00434335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Cu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+ 2NaOH </w:t>
            </w:r>
            <w:r w:rsidRPr="005A3F4A">
              <w:rPr>
                <w:rFonts w:ascii="Times New Roman" w:eastAsia="Times New Roman" w:hAnsi="Times New Roman"/>
                <w:bCs/>
                <w:color w:val="000000"/>
                <w:lang w:val="en-US"/>
              </w:rPr>
              <w:sym w:font="Symbol" w:char="F0AE"/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Cu(OH)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+ Na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5A3F4A" w:rsidRDefault="005A3F4A" w:rsidP="005A3F4A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Mol NaOH tác dụng với Cu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là 0,24, còn lại 0,06 tác dụng với 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5A3F4A" w:rsidRDefault="005A3F4A" w:rsidP="005A3F4A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Mol 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dư = 0,03</w:t>
            </w:r>
          </w:p>
          <w:p w:rsidR="005A3F4A" w:rsidRDefault="005A3F4A" w:rsidP="005A3F4A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Tổng mol 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là: 0,1 + 2.0,02 + 0,03 =0,17 (mol)</w:t>
            </w:r>
          </w:p>
          <w:p w:rsidR="00575F72" w:rsidRPr="00575F72" w:rsidRDefault="00575F72" w:rsidP="005A3F4A">
            <w:pPr>
              <w:spacing w:after="0" w:line="240" w:lineRule="auto"/>
              <w:ind w:right="62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x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= </w:t>
            </w:r>
            <w:r w:rsidR="00A6152C" w:rsidRPr="00575F72">
              <w:rPr>
                <w:rFonts w:ascii="Times New Roman" w:eastAsia="Times New Roman" w:hAnsi="Times New Roman"/>
                <w:position w:val="-24"/>
                <w:sz w:val="24"/>
                <w:szCs w:val="24"/>
                <w:lang w:val="en-US"/>
              </w:rPr>
              <w:object w:dxaOrig="1219" w:dyaOrig="620">
                <v:shape id="_x0000_i1036" type="#_x0000_t75" style="width:60.75pt;height:31.3pt" o:ole="">
                  <v:imagedata r:id="rId29" o:title=""/>
                </v:shape>
                <o:OLEObject Type="Embed" ProgID="Equation.3" ShapeID="_x0000_i1036" DrawAspect="Content" ObjectID="_1503469483" r:id="rId30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=17 gam</w:t>
            </w:r>
          </w:p>
        </w:tc>
        <w:tc>
          <w:tcPr>
            <w:tcW w:w="802" w:type="dxa"/>
            <w:shd w:val="clear" w:color="auto" w:fill="auto"/>
          </w:tcPr>
          <w:p w:rsidR="00302598" w:rsidRDefault="00302598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B62BDD" w:rsidRDefault="00B62BDD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B62BDD" w:rsidRDefault="00B62BDD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5đ</w:t>
            </w:r>
          </w:p>
          <w:p w:rsidR="00434335" w:rsidRDefault="00434335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5A3F4A" w:rsidRDefault="005A3F4A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5A3F4A" w:rsidRDefault="005A3F4A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B62BDD" w:rsidRDefault="00B62BDD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B62BDD" w:rsidRDefault="00B62BDD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B62BDD" w:rsidRDefault="00B62BDD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B62BDD" w:rsidRDefault="00B62BDD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5A3F4A" w:rsidRDefault="005A3F4A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5A3F4A" w:rsidRDefault="005A3F4A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5A3F4A" w:rsidRDefault="005A3F4A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5A3F4A" w:rsidRDefault="005A3F4A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B62BDD" w:rsidRDefault="00B62BDD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5A3F4A" w:rsidRDefault="005A3F4A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5A3F4A" w:rsidRDefault="005A3F4A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5A3F4A" w:rsidRDefault="005A3F4A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B62BDD" w:rsidRDefault="00B62BDD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B62BDD" w:rsidRDefault="00B62BDD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B13EF1" w:rsidRDefault="00B13EF1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492CC7" w:rsidRDefault="00492CC7" w:rsidP="00B13EF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B13EF1" w:rsidRDefault="00B13EF1" w:rsidP="00B13EF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B13EF1" w:rsidRDefault="00B13EF1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  <w:p w:rsidR="00B13EF1" w:rsidRDefault="00B13EF1" w:rsidP="00B13EF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B13EF1" w:rsidRDefault="00B13EF1" w:rsidP="00B13EF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B13EF1" w:rsidRDefault="00B13EF1" w:rsidP="00B13EF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>0,25đ</w:t>
            </w:r>
          </w:p>
          <w:p w:rsidR="00B13EF1" w:rsidRPr="00301212" w:rsidRDefault="00B13EF1" w:rsidP="00B62B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</w:p>
        </w:tc>
      </w:tr>
    </w:tbl>
    <w:p w:rsidR="00301212" w:rsidRDefault="00301212" w:rsidP="002A3098">
      <w:pPr>
        <w:spacing w:after="0" w:line="360" w:lineRule="auto"/>
        <w:jc w:val="both"/>
      </w:pPr>
    </w:p>
    <w:sectPr w:rsidR="00301212" w:rsidSect="00F3683B">
      <w:footerReference w:type="even" r:id="rId31"/>
      <w:footerReference w:type="default" r:id="rId32"/>
      <w:pgSz w:w="11909" w:h="16834" w:code="9"/>
      <w:pgMar w:top="680" w:right="1134" w:bottom="567" w:left="124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544D" w:rsidRDefault="0080544D">
      <w:pPr>
        <w:spacing w:after="0" w:line="240" w:lineRule="auto"/>
      </w:pPr>
      <w:r>
        <w:separator/>
      </w:r>
    </w:p>
  </w:endnote>
  <w:endnote w:type="continuationSeparator" w:id="0">
    <w:p w:rsidR="0080544D" w:rsidRDefault="008054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3EB6" w:rsidRDefault="008C35B2" w:rsidP="00F3683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523EB6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23EB6" w:rsidRDefault="00523EB6" w:rsidP="00F3683B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3EB6" w:rsidRDefault="00EA0040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551F7F">
      <w:rPr>
        <w:noProof/>
      </w:rPr>
      <w:t>2</w:t>
    </w:r>
    <w:r>
      <w:rPr>
        <w:noProof/>
      </w:rPr>
      <w:fldChar w:fldCharType="end"/>
    </w:r>
  </w:p>
  <w:p w:rsidR="00523EB6" w:rsidRDefault="00523EB6" w:rsidP="00F3683B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544D" w:rsidRDefault="0080544D">
      <w:pPr>
        <w:spacing w:after="0" w:line="240" w:lineRule="auto"/>
      </w:pPr>
      <w:r>
        <w:separator/>
      </w:r>
    </w:p>
  </w:footnote>
  <w:footnote w:type="continuationSeparator" w:id="0">
    <w:p w:rsidR="0080544D" w:rsidRDefault="008054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6C70D1"/>
    <w:multiLevelType w:val="hybridMultilevel"/>
    <w:tmpl w:val="995CFE40"/>
    <w:lvl w:ilvl="0" w:tplc="267EFA28">
      <w:numFmt w:val="bullet"/>
      <w:lvlText w:val="-"/>
      <w:lvlJc w:val="left"/>
      <w:pPr>
        <w:ind w:left="1080" w:hanging="360"/>
      </w:pPr>
      <w:rPr>
        <w:rFonts w:ascii="Times New Roman" w:eastAsia="Arial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2DC87ACD"/>
    <w:multiLevelType w:val="hybridMultilevel"/>
    <w:tmpl w:val="866AF154"/>
    <w:lvl w:ilvl="0" w:tplc="99527488">
      <w:numFmt w:val="bullet"/>
      <w:lvlText w:val=""/>
      <w:lvlJc w:val="left"/>
      <w:pPr>
        <w:ind w:left="1080" w:hanging="360"/>
      </w:pPr>
      <w:rPr>
        <w:rFonts w:ascii="Symbol" w:eastAsia="Arial" w:hAnsi="Symbol" w:cs="Times New Roman" w:hint="default"/>
      </w:rPr>
    </w:lvl>
    <w:lvl w:ilvl="1" w:tplc="042A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422A05C4"/>
    <w:multiLevelType w:val="hybridMultilevel"/>
    <w:tmpl w:val="C10EF014"/>
    <w:lvl w:ilvl="0" w:tplc="51F24588">
      <w:numFmt w:val="bullet"/>
      <w:lvlText w:val="-"/>
      <w:lvlJc w:val="left"/>
      <w:pPr>
        <w:ind w:left="1440" w:hanging="360"/>
      </w:pPr>
      <w:rPr>
        <w:rFonts w:ascii="Times New Roman" w:eastAsia="Arial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739E507E"/>
    <w:multiLevelType w:val="hybridMultilevel"/>
    <w:tmpl w:val="CD84D0C4"/>
    <w:lvl w:ilvl="0" w:tplc="08D8B38E">
      <w:numFmt w:val="bullet"/>
      <w:lvlText w:val=""/>
      <w:lvlJc w:val="left"/>
      <w:pPr>
        <w:ind w:left="1080" w:hanging="360"/>
      </w:pPr>
      <w:rPr>
        <w:rFonts w:ascii="Symbol" w:eastAsia="Arial" w:hAnsi="Symbol" w:cs="Times New Roman" w:hint="default"/>
      </w:rPr>
    </w:lvl>
    <w:lvl w:ilvl="1" w:tplc="042A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213D"/>
    <w:rsid w:val="0001604D"/>
    <w:rsid w:val="0001790D"/>
    <w:rsid w:val="000230ED"/>
    <w:rsid w:val="00043F9C"/>
    <w:rsid w:val="00045B83"/>
    <w:rsid w:val="00054149"/>
    <w:rsid w:val="00066437"/>
    <w:rsid w:val="00070D5A"/>
    <w:rsid w:val="00072797"/>
    <w:rsid w:val="00072A0E"/>
    <w:rsid w:val="00076043"/>
    <w:rsid w:val="00076314"/>
    <w:rsid w:val="00086B0B"/>
    <w:rsid w:val="00093289"/>
    <w:rsid w:val="0009366D"/>
    <w:rsid w:val="000C0411"/>
    <w:rsid w:val="000C044A"/>
    <w:rsid w:val="000D64CF"/>
    <w:rsid w:val="000F32AF"/>
    <w:rsid w:val="000F4B95"/>
    <w:rsid w:val="000F5243"/>
    <w:rsid w:val="000F6B95"/>
    <w:rsid w:val="000F7BB7"/>
    <w:rsid w:val="00102B90"/>
    <w:rsid w:val="00115AAE"/>
    <w:rsid w:val="001320C3"/>
    <w:rsid w:val="00142984"/>
    <w:rsid w:val="0014497C"/>
    <w:rsid w:val="00154A55"/>
    <w:rsid w:val="00160429"/>
    <w:rsid w:val="00177178"/>
    <w:rsid w:val="00186578"/>
    <w:rsid w:val="001B4955"/>
    <w:rsid w:val="001C4E47"/>
    <w:rsid w:val="001D3BBC"/>
    <w:rsid w:val="001D3DF3"/>
    <w:rsid w:val="001D581F"/>
    <w:rsid w:val="001E052F"/>
    <w:rsid w:val="001E4B2C"/>
    <w:rsid w:val="001F15B8"/>
    <w:rsid w:val="001F31F2"/>
    <w:rsid w:val="001F79EC"/>
    <w:rsid w:val="00226E0F"/>
    <w:rsid w:val="0025285C"/>
    <w:rsid w:val="00276697"/>
    <w:rsid w:val="00280044"/>
    <w:rsid w:val="0028332F"/>
    <w:rsid w:val="0028416C"/>
    <w:rsid w:val="00294471"/>
    <w:rsid w:val="00294C7F"/>
    <w:rsid w:val="002963C0"/>
    <w:rsid w:val="002A3098"/>
    <w:rsid w:val="002A7B43"/>
    <w:rsid w:val="002C2E40"/>
    <w:rsid w:val="002D09AA"/>
    <w:rsid w:val="002D4B55"/>
    <w:rsid w:val="002D5A0D"/>
    <w:rsid w:val="002E4108"/>
    <w:rsid w:val="00301212"/>
    <w:rsid w:val="00302598"/>
    <w:rsid w:val="00306F10"/>
    <w:rsid w:val="00310B9A"/>
    <w:rsid w:val="00311643"/>
    <w:rsid w:val="003315CD"/>
    <w:rsid w:val="003345A2"/>
    <w:rsid w:val="00337AAB"/>
    <w:rsid w:val="003469FA"/>
    <w:rsid w:val="003479D6"/>
    <w:rsid w:val="00353E62"/>
    <w:rsid w:val="00354936"/>
    <w:rsid w:val="0035539F"/>
    <w:rsid w:val="00367DBB"/>
    <w:rsid w:val="003816A2"/>
    <w:rsid w:val="003B0CD1"/>
    <w:rsid w:val="003B2FC6"/>
    <w:rsid w:val="003C7758"/>
    <w:rsid w:val="003D7B3A"/>
    <w:rsid w:val="003F1A70"/>
    <w:rsid w:val="003F65D3"/>
    <w:rsid w:val="00416F42"/>
    <w:rsid w:val="00434335"/>
    <w:rsid w:val="00437808"/>
    <w:rsid w:val="004460E0"/>
    <w:rsid w:val="00452592"/>
    <w:rsid w:val="00453F84"/>
    <w:rsid w:val="00461B8E"/>
    <w:rsid w:val="00471983"/>
    <w:rsid w:val="00474876"/>
    <w:rsid w:val="004813E3"/>
    <w:rsid w:val="00482939"/>
    <w:rsid w:val="00486D44"/>
    <w:rsid w:val="00486FAB"/>
    <w:rsid w:val="0049080B"/>
    <w:rsid w:val="00492CC7"/>
    <w:rsid w:val="0049793A"/>
    <w:rsid w:val="004A3AC0"/>
    <w:rsid w:val="004B071C"/>
    <w:rsid w:val="004B2F18"/>
    <w:rsid w:val="004C518B"/>
    <w:rsid w:val="004D213D"/>
    <w:rsid w:val="004D359A"/>
    <w:rsid w:val="004E46D7"/>
    <w:rsid w:val="004F2D44"/>
    <w:rsid w:val="00522903"/>
    <w:rsid w:val="00523EB6"/>
    <w:rsid w:val="00530767"/>
    <w:rsid w:val="00531991"/>
    <w:rsid w:val="00537590"/>
    <w:rsid w:val="00551F7F"/>
    <w:rsid w:val="00554CD0"/>
    <w:rsid w:val="00555451"/>
    <w:rsid w:val="00555ECA"/>
    <w:rsid w:val="0057015F"/>
    <w:rsid w:val="00575F72"/>
    <w:rsid w:val="00586563"/>
    <w:rsid w:val="00586B91"/>
    <w:rsid w:val="00592A04"/>
    <w:rsid w:val="00594144"/>
    <w:rsid w:val="00597B52"/>
    <w:rsid w:val="005A1598"/>
    <w:rsid w:val="005A3F4A"/>
    <w:rsid w:val="005A6027"/>
    <w:rsid w:val="005B4490"/>
    <w:rsid w:val="005C3622"/>
    <w:rsid w:val="005D5B53"/>
    <w:rsid w:val="005D5C71"/>
    <w:rsid w:val="005D74E1"/>
    <w:rsid w:val="005F7C95"/>
    <w:rsid w:val="00603CCE"/>
    <w:rsid w:val="00616D6B"/>
    <w:rsid w:val="00643B15"/>
    <w:rsid w:val="00652CC1"/>
    <w:rsid w:val="00656D13"/>
    <w:rsid w:val="00657ADE"/>
    <w:rsid w:val="006934BA"/>
    <w:rsid w:val="006A0DC2"/>
    <w:rsid w:val="006C5853"/>
    <w:rsid w:val="006D3B2C"/>
    <w:rsid w:val="006E6715"/>
    <w:rsid w:val="00714F83"/>
    <w:rsid w:val="0072622C"/>
    <w:rsid w:val="0073755B"/>
    <w:rsid w:val="007449EB"/>
    <w:rsid w:val="0075477C"/>
    <w:rsid w:val="00764D18"/>
    <w:rsid w:val="0078083C"/>
    <w:rsid w:val="007834D7"/>
    <w:rsid w:val="00793600"/>
    <w:rsid w:val="007B4A96"/>
    <w:rsid w:val="007C3263"/>
    <w:rsid w:val="007E5970"/>
    <w:rsid w:val="007F4033"/>
    <w:rsid w:val="0080544D"/>
    <w:rsid w:val="0080610B"/>
    <w:rsid w:val="00824675"/>
    <w:rsid w:val="008325D2"/>
    <w:rsid w:val="008359FF"/>
    <w:rsid w:val="00852320"/>
    <w:rsid w:val="008629BA"/>
    <w:rsid w:val="00876989"/>
    <w:rsid w:val="00877C6B"/>
    <w:rsid w:val="008A6A2D"/>
    <w:rsid w:val="008B10E2"/>
    <w:rsid w:val="008B4124"/>
    <w:rsid w:val="008C35B2"/>
    <w:rsid w:val="008C76D2"/>
    <w:rsid w:val="008D0414"/>
    <w:rsid w:val="008E634B"/>
    <w:rsid w:val="008F1D4E"/>
    <w:rsid w:val="008F39BA"/>
    <w:rsid w:val="00902410"/>
    <w:rsid w:val="009101F0"/>
    <w:rsid w:val="009156AA"/>
    <w:rsid w:val="0093107A"/>
    <w:rsid w:val="0094060A"/>
    <w:rsid w:val="009608D2"/>
    <w:rsid w:val="009756FD"/>
    <w:rsid w:val="00977E8C"/>
    <w:rsid w:val="00981978"/>
    <w:rsid w:val="0099301D"/>
    <w:rsid w:val="009C3B5D"/>
    <w:rsid w:val="009D275A"/>
    <w:rsid w:val="009D309A"/>
    <w:rsid w:val="009E03FD"/>
    <w:rsid w:val="009E783A"/>
    <w:rsid w:val="009F1E27"/>
    <w:rsid w:val="00A141E2"/>
    <w:rsid w:val="00A27E18"/>
    <w:rsid w:val="00A446F5"/>
    <w:rsid w:val="00A6152C"/>
    <w:rsid w:val="00A635DE"/>
    <w:rsid w:val="00A667E4"/>
    <w:rsid w:val="00A67547"/>
    <w:rsid w:val="00A91B0E"/>
    <w:rsid w:val="00A94A76"/>
    <w:rsid w:val="00AC2A25"/>
    <w:rsid w:val="00AC75FB"/>
    <w:rsid w:val="00AF309B"/>
    <w:rsid w:val="00AF7AB0"/>
    <w:rsid w:val="00B13EF1"/>
    <w:rsid w:val="00B24CC8"/>
    <w:rsid w:val="00B46C4B"/>
    <w:rsid w:val="00B62BDD"/>
    <w:rsid w:val="00B73D5D"/>
    <w:rsid w:val="00B82C37"/>
    <w:rsid w:val="00B84840"/>
    <w:rsid w:val="00B96789"/>
    <w:rsid w:val="00BA1BB6"/>
    <w:rsid w:val="00BC3086"/>
    <w:rsid w:val="00BC6BF8"/>
    <w:rsid w:val="00BE4E78"/>
    <w:rsid w:val="00BF2EF1"/>
    <w:rsid w:val="00C01BB5"/>
    <w:rsid w:val="00C03490"/>
    <w:rsid w:val="00C07364"/>
    <w:rsid w:val="00C1245C"/>
    <w:rsid w:val="00C2089A"/>
    <w:rsid w:val="00C2255E"/>
    <w:rsid w:val="00C26B2A"/>
    <w:rsid w:val="00C34EF4"/>
    <w:rsid w:val="00C4066D"/>
    <w:rsid w:val="00C41535"/>
    <w:rsid w:val="00C756F3"/>
    <w:rsid w:val="00C80269"/>
    <w:rsid w:val="00C97737"/>
    <w:rsid w:val="00CA52BF"/>
    <w:rsid w:val="00CB04E1"/>
    <w:rsid w:val="00CB09BE"/>
    <w:rsid w:val="00CB7D91"/>
    <w:rsid w:val="00CC0C0D"/>
    <w:rsid w:val="00CD5908"/>
    <w:rsid w:val="00CE2378"/>
    <w:rsid w:val="00CE6AFC"/>
    <w:rsid w:val="00CF0A60"/>
    <w:rsid w:val="00CF1002"/>
    <w:rsid w:val="00CF21F2"/>
    <w:rsid w:val="00CF601C"/>
    <w:rsid w:val="00CF7774"/>
    <w:rsid w:val="00D162CE"/>
    <w:rsid w:val="00D34EC3"/>
    <w:rsid w:val="00D361ED"/>
    <w:rsid w:val="00D3677C"/>
    <w:rsid w:val="00D52D8B"/>
    <w:rsid w:val="00D70601"/>
    <w:rsid w:val="00D94251"/>
    <w:rsid w:val="00DA14BB"/>
    <w:rsid w:val="00DA39AA"/>
    <w:rsid w:val="00DC3578"/>
    <w:rsid w:val="00DC53F5"/>
    <w:rsid w:val="00DD0CD6"/>
    <w:rsid w:val="00DD10B3"/>
    <w:rsid w:val="00DE3FD2"/>
    <w:rsid w:val="00DF26B2"/>
    <w:rsid w:val="00E00754"/>
    <w:rsid w:val="00E0587F"/>
    <w:rsid w:val="00E05AE7"/>
    <w:rsid w:val="00E06620"/>
    <w:rsid w:val="00E20880"/>
    <w:rsid w:val="00E37580"/>
    <w:rsid w:val="00E40A3A"/>
    <w:rsid w:val="00E63E35"/>
    <w:rsid w:val="00E65D24"/>
    <w:rsid w:val="00E6691D"/>
    <w:rsid w:val="00E71C11"/>
    <w:rsid w:val="00E907E3"/>
    <w:rsid w:val="00EA0040"/>
    <w:rsid w:val="00EA0BB4"/>
    <w:rsid w:val="00EB46EE"/>
    <w:rsid w:val="00EC3347"/>
    <w:rsid w:val="00F3683B"/>
    <w:rsid w:val="00F5220E"/>
    <w:rsid w:val="00F52AE5"/>
    <w:rsid w:val="00F60084"/>
    <w:rsid w:val="00F80389"/>
    <w:rsid w:val="00F908A8"/>
    <w:rsid w:val="00F90C40"/>
    <w:rsid w:val="00FA0CA1"/>
    <w:rsid w:val="00FB23C9"/>
    <w:rsid w:val="00FB5853"/>
    <w:rsid w:val="00FB62EE"/>
    <w:rsid w:val="00FC23BA"/>
    <w:rsid w:val="00FD02AD"/>
    <w:rsid w:val="00FF1A50"/>
    <w:rsid w:val="00FF4B08"/>
    <w:rsid w:val="00FF63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6A2D"/>
    <w:pPr>
      <w:spacing w:after="200" w:line="276" w:lineRule="auto"/>
    </w:pPr>
    <w:rPr>
      <w:sz w:val="22"/>
      <w:szCs w:val="22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4D213D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FooterChar">
    <w:name w:val="Footer Char"/>
    <w:link w:val="Footer"/>
    <w:uiPriority w:val="99"/>
    <w:rsid w:val="004D213D"/>
    <w:rPr>
      <w:rFonts w:ascii="Times New Roman" w:eastAsia="Times New Roman" w:hAnsi="Times New Roman"/>
      <w:sz w:val="24"/>
      <w:szCs w:val="24"/>
      <w:lang w:val="en-US" w:eastAsia="en-US"/>
    </w:rPr>
  </w:style>
  <w:style w:type="character" w:styleId="PageNumber">
    <w:name w:val="page number"/>
    <w:rsid w:val="004D213D"/>
  </w:style>
  <w:style w:type="table" w:styleId="TableGrid">
    <w:name w:val="Table Grid"/>
    <w:basedOn w:val="TableNormal"/>
    <w:rsid w:val="00301212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8E634B"/>
    <w:pPr>
      <w:spacing w:after="160" w:line="240" w:lineRule="exact"/>
    </w:pPr>
    <w:rPr>
      <w:rFonts w:ascii="Arial" w:eastAsia="Times New Roman" w:hAnsi="Arial"/>
      <w:lang w:val="en-US"/>
    </w:rPr>
  </w:style>
  <w:style w:type="table" w:customStyle="1" w:styleId="TableGrid1">
    <w:name w:val="Table Grid1"/>
    <w:basedOn w:val="TableNormal"/>
    <w:next w:val="TableGrid"/>
    <w:rsid w:val="0093107A"/>
    <w:rPr>
      <w:rFonts w:ascii="Times New Roman" w:eastAsia="Batang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86B91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86B91"/>
    <w:rPr>
      <w:rFonts w:ascii="Tahoma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9156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156AA"/>
    <w:rPr>
      <w:sz w:val="22"/>
      <w:szCs w:val="22"/>
      <w:lang w:val="en-AU"/>
    </w:rPr>
  </w:style>
  <w:style w:type="paragraph" w:customStyle="1" w:styleId="Default">
    <w:name w:val="Default"/>
    <w:rsid w:val="00FF1A50"/>
    <w:pPr>
      <w:autoSpaceDE w:val="0"/>
      <w:autoSpaceDN w:val="0"/>
      <w:adjustRightInd w:val="0"/>
    </w:pPr>
    <w:rPr>
      <w:rFonts w:ascii="Times New Roman" w:eastAsia="Batang" w:hAnsi="Times New Roman"/>
      <w:color w:val="000000"/>
      <w:sz w:val="24"/>
      <w:szCs w:val="24"/>
      <w:lang w:eastAsia="ko-K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6A2D"/>
    <w:pPr>
      <w:spacing w:after="200" w:line="276" w:lineRule="auto"/>
    </w:pPr>
    <w:rPr>
      <w:sz w:val="22"/>
      <w:szCs w:val="22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4D213D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FooterChar">
    <w:name w:val="Footer Char"/>
    <w:link w:val="Footer"/>
    <w:uiPriority w:val="99"/>
    <w:rsid w:val="004D213D"/>
    <w:rPr>
      <w:rFonts w:ascii="Times New Roman" w:eastAsia="Times New Roman" w:hAnsi="Times New Roman"/>
      <w:sz w:val="24"/>
      <w:szCs w:val="24"/>
      <w:lang w:val="en-US" w:eastAsia="en-US"/>
    </w:rPr>
  </w:style>
  <w:style w:type="character" w:styleId="PageNumber">
    <w:name w:val="page number"/>
    <w:rsid w:val="004D213D"/>
  </w:style>
  <w:style w:type="table" w:styleId="TableGrid">
    <w:name w:val="Table Grid"/>
    <w:basedOn w:val="TableNormal"/>
    <w:rsid w:val="00301212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8E634B"/>
    <w:pPr>
      <w:spacing w:after="160" w:line="240" w:lineRule="exact"/>
    </w:pPr>
    <w:rPr>
      <w:rFonts w:ascii="Arial" w:eastAsia="Times New Roman" w:hAnsi="Arial"/>
      <w:lang w:val="en-US"/>
    </w:rPr>
  </w:style>
  <w:style w:type="table" w:customStyle="1" w:styleId="TableGrid1">
    <w:name w:val="Table Grid1"/>
    <w:basedOn w:val="TableNormal"/>
    <w:next w:val="TableGrid"/>
    <w:rsid w:val="0093107A"/>
    <w:rPr>
      <w:rFonts w:ascii="Times New Roman" w:eastAsia="Batang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86B91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86B91"/>
    <w:rPr>
      <w:rFonts w:ascii="Tahoma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9156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156AA"/>
    <w:rPr>
      <w:sz w:val="22"/>
      <w:szCs w:val="22"/>
      <w:lang w:val="en-AU"/>
    </w:rPr>
  </w:style>
  <w:style w:type="paragraph" w:customStyle="1" w:styleId="Default">
    <w:name w:val="Default"/>
    <w:rsid w:val="00FF1A50"/>
    <w:pPr>
      <w:autoSpaceDE w:val="0"/>
      <w:autoSpaceDN w:val="0"/>
      <w:adjustRightInd w:val="0"/>
    </w:pPr>
    <w:rPr>
      <w:rFonts w:ascii="Times New Roman" w:eastAsia="Batang" w:hAnsi="Times New Roman"/>
      <w:color w:val="000000"/>
      <w:sz w:val="24"/>
      <w:szCs w:val="24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1842</Words>
  <Characters>10502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3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HDung</dc:creator>
  <cp:lastModifiedBy>LHDung</cp:lastModifiedBy>
  <cp:revision>3</cp:revision>
  <cp:lastPrinted>2015-04-01T16:15:00Z</cp:lastPrinted>
  <dcterms:created xsi:type="dcterms:W3CDTF">2015-04-13T08:11:00Z</dcterms:created>
  <dcterms:modified xsi:type="dcterms:W3CDTF">2015-09-11T02:38:00Z</dcterms:modified>
</cp:coreProperties>
</file>